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5"/>
  </p:notesMasterIdLst>
  <p:sldIdLst>
    <p:sldId id="256" r:id="rId5"/>
    <p:sldId id="270" r:id="rId6"/>
    <p:sldId id="257" r:id="rId7"/>
    <p:sldId id="272" r:id="rId8"/>
    <p:sldId id="271" r:id="rId9"/>
    <p:sldId id="267" r:id="rId10"/>
    <p:sldId id="268" r:id="rId11"/>
    <p:sldId id="261" r:id="rId12"/>
    <p:sldId id="258" r:id="rId13"/>
    <p:sldId id="273" r:id="rId14"/>
    <p:sldId id="262" r:id="rId15"/>
    <p:sldId id="263" r:id="rId16"/>
    <p:sldId id="264" r:id="rId17"/>
    <p:sldId id="265" r:id="rId18"/>
    <p:sldId id="266" r:id="rId19"/>
    <p:sldId id="269" r:id="rId20"/>
    <p:sldId id="275" r:id="rId21"/>
    <p:sldId id="274" r:id="rId22"/>
    <p:sldId id="277" r:id="rId23"/>
    <p:sldId id="276" r:id="rId24"/>
  </p:sldIdLst>
  <p:sldSz cx="12192000" cy="6858000"/>
  <p:notesSz cx="6858000" cy="9144000"/>
  <p:custDataLst>
    <p:tags r:id="rId2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6BF51F0-4BBA-4233-9D9D-129E02241D28}" v="1705" dt="2023-06-15T19:38:22.98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63" d="100"/>
          <a:sy n="63" d="100"/>
        </p:scale>
        <p:origin x="780" y="32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gs" Target="tags/tag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D6BF51F0-4BBA-4233-9D9D-129E02241D28}"/>
    <pc:docChg chg="undo custSel addSld delSld modSld sldOrd">
      <pc:chgData name="Danny Young" userId="cb0f4ce2-eb4f-479e-8e8f-3beb257e632f" providerId="ADAL" clId="{D6BF51F0-4BBA-4233-9D9D-129E02241D28}" dt="2023-06-15T19:38:24.141" v="2831" actId="1076"/>
      <pc:docMkLst>
        <pc:docMk/>
      </pc:docMkLst>
      <pc:sldChg chg="addSp delSp modSp modAnim">
        <pc:chgData name="Danny Young" userId="cb0f4ce2-eb4f-479e-8e8f-3beb257e632f" providerId="ADAL" clId="{D6BF51F0-4BBA-4233-9D9D-129E02241D28}" dt="2023-06-15T19:22:26.282" v="2131" actId="20577"/>
        <pc:sldMkLst>
          <pc:docMk/>
          <pc:sldMk cId="0" sldId="269"/>
        </pc:sldMkLst>
        <pc:spChg chg="del">
          <ac:chgData name="Danny Young" userId="cb0f4ce2-eb4f-479e-8e8f-3beb257e632f" providerId="ADAL" clId="{D6BF51F0-4BBA-4233-9D9D-129E02241D28}" dt="2023-06-15T18:42:11.476" v="3" actId="478"/>
          <ac:spMkLst>
            <pc:docMk/>
            <pc:sldMk cId="0" sldId="269"/>
            <ac:spMk id="3" creationId="{00000000-0000-0000-0000-000000000000}"/>
          </ac:spMkLst>
        </pc:spChg>
        <pc:spChg chg="add mod">
          <ac:chgData name="Danny Young" userId="cb0f4ce2-eb4f-479e-8e8f-3beb257e632f" providerId="ADAL" clId="{D6BF51F0-4BBA-4233-9D9D-129E02241D28}" dt="2023-06-15T18:45:32.964" v="160" actId="164"/>
          <ac:spMkLst>
            <pc:docMk/>
            <pc:sldMk cId="0" sldId="269"/>
            <ac:spMk id="5" creationId="{54C34EA6-5B5C-457D-A091-B8F5A33F842C}"/>
          </ac:spMkLst>
        </pc:spChg>
        <pc:spChg chg="add mod">
          <ac:chgData name="Danny Young" userId="cb0f4ce2-eb4f-479e-8e8f-3beb257e632f" providerId="ADAL" clId="{D6BF51F0-4BBA-4233-9D9D-129E02241D28}" dt="2023-06-15T18:47:13.186" v="281" actId="1076"/>
          <ac:spMkLst>
            <pc:docMk/>
            <pc:sldMk cId="0" sldId="269"/>
            <ac:spMk id="35" creationId="{8F926C2A-37D4-49AE-926B-CB48FAC01EC6}"/>
          </ac:spMkLst>
        </pc:spChg>
        <pc:spChg chg="mod ord topLvl">
          <ac:chgData name="Danny Young" userId="cb0f4ce2-eb4f-479e-8e8f-3beb257e632f" providerId="ADAL" clId="{D6BF51F0-4BBA-4233-9D9D-129E02241D28}" dt="2023-06-15T18:47:57.541" v="317" actId="167"/>
          <ac:spMkLst>
            <pc:docMk/>
            <pc:sldMk cId="0" sldId="269"/>
            <ac:spMk id="37" creationId="{F2FD26EE-7C26-450D-AF8E-8D8E8A4EAA59}"/>
          </ac:spMkLst>
        </pc:spChg>
        <pc:spChg chg="add mod">
          <ac:chgData name="Danny Young" userId="cb0f4ce2-eb4f-479e-8e8f-3beb257e632f" providerId="ADAL" clId="{D6BF51F0-4BBA-4233-9D9D-129E02241D28}" dt="2023-06-15T18:48:33.489" v="427" actId="14100"/>
          <ac:spMkLst>
            <pc:docMk/>
            <pc:sldMk cId="0" sldId="269"/>
            <ac:spMk id="46" creationId="{CF00C05A-C998-4183-963A-BE339B134AAE}"/>
          </ac:spMkLst>
        </pc:spChg>
        <pc:spChg chg="add mod">
          <ac:chgData name="Danny Young" userId="cb0f4ce2-eb4f-479e-8e8f-3beb257e632f" providerId="ADAL" clId="{D6BF51F0-4BBA-4233-9D9D-129E02241D28}" dt="2023-06-15T18:50:04.517" v="563" actId="14100"/>
          <ac:spMkLst>
            <pc:docMk/>
            <pc:sldMk cId="0" sldId="269"/>
            <ac:spMk id="47" creationId="{C5F8341E-2E6D-429B-BAA9-524188F5F11E}"/>
          </ac:spMkLst>
        </pc:spChg>
        <pc:spChg chg="add mod">
          <ac:chgData name="Danny Young" userId="cb0f4ce2-eb4f-479e-8e8f-3beb257e632f" providerId="ADAL" clId="{D6BF51F0-4BBA-4233-9D9D-129E02241D28}" dt="2023-06-15T18:50:43.660" v="666" actId="14100"/>
          <ac:spMkLst>
            <pc:docMk/>
            <pc:sldMk cId="0" sldId="269"/>
            <ac:spMk id="48" creationId="{88BD6A40-D649-4922-A3E7-A038757E6156}"/>
          </ac:spMkLst>
        </pc:spChg>
        <pc:spChg chg="add mod">
          <ac:chgData name="Danny Young" userId="cb0f4ce2-eb4f-479e-8e8f-3beb257e632f" providerId="ADAL" clId="{D6BF51F0-4BBA-4233-9D9D-129E02241D28}" dt="2023-06-15T19:11:57.292" v="1176" actId="20577"/>
          <ac:spMkLst>
            <pc:docMk/>
            <pc:sldMk cId="0" sldId="269"/>
            <ac:spMk id="49" creationId="{F65E5E1D-7CFC-486F-9159-A7ACEE883814}"/>
          </ac:spMkLst>
        </pc:spChg>
        <pc:spChg chg="add mod">
          <ac:chgData name="Danny Young" userId="cb0f4ce2-eb4f-479e-8e8f-3beb257e632f" providerId="ADAL" clId="{D6BF51F0-4BBA-4233-9D9D-129E02241D28}" dt="2023-06-15T18:51:55.270" v="802" actId="1038"/>
          <ac:spMkLst>
            <pc:docMk/>
            <pc:sldMk cId="0" sldId="269"/>
            <ac:spMk id="50" creationId="{B1435096-4466-430D-B3C0-9F12B2308B0F}"/>
          </ac:spMkLst>
        </pc:spChg>
        <pc:spChg chg="add mod">
          <ac:chgData name="Danny Young" userId="cb0f4ce2-eb4f-479e-8e8f-3beb257e632f" providerId="ADAL" clId="{D6BF51F0-4BBA-4233-9D9D-129E02241D28}" dt="2023-06-15T19:22:26.282" v="2131" actId="20577"/>
          <ac:spMkLst>
            <pc:docMk/>
            <pc:sldMk cId="0" sldId="269"/>
            <ac:spMk id="51" creationId="{E4C39988-774F-4A73-9025-1F1BB57AAEB8}"/>
          </ac:spMkLst>
        </pc:spChg>
        <pc:spChg chg="add mod">
          <ac:chgData name="Danny Young" userId="cb0f4ce2-eb4f-479e-8e8f-3beb257e632f" providerId="ADAL" clId="{D6BF51F0-4BBA-4233-9D9D-129E02241D28}" dt="2023-06-15T19:08:21.636" v="852" actId="20577"/>
          <ac:spMkLst>
            <pc:docMk/>
            <pc:sldMk cId="0" sldId="269"/>
            <ac:spMk id="52" creationId="{6CD7AE95-8EA0-46EE-915B-214023AAAD50}"/>
          </ac:spMkLst>
        </pc:spChg>
        <pc:grpChg chg="add mod">
          <ac:chgData name="Danny Young" userId="cb0f4ce2-eb4f-479e-8e8f-3beb257e632f" providerId="ADAL" clId="{D6BF51F0-4BBA-4233-9D9D-129E02241D28}" dt="2023-06-15T18:46:33.035" v="195" actId="1076"/>
          <ac:grpSpMkLst>
            <pc:docMk/>
            <pc:sldMk cId="0" sldId="269"/>
            <ac:grpSpMk id="28" creationId="{EB7D7904-4DE3-4015-B9BE-006BD5CE20E2}"/>
          </ac:grpSpMkLst>
        </pc:grpChg>
        <pc:grpChg chg="add del mod">
          <ac:chgData name="Danny Young" userId="cb0f4ce2-eb4f-479e-8e8f-3beb257e632f" providerId="ADAL" clId="{D6BF51F0-4BBA-4233-9D9D-129E02241D28}" dt="2023-06-15T18:47:30.441" v="285" actId="165"/>
          <ac:grpSpMkLst>
            <pc:docMk/>
            <pc:sldMk cId="0" sldId="269"/>
            <ac:grpSpMk id="36" creationId="{FB80FED1-FD29-4BA7-B8A4-B53567A9E181}"/>
          </ac:grpSpMkLst>
        </pc:grpChg>
        <pc:graphicFrameChg chg="add mod">
          <ac:chgData name="Danny Young" userId="cb0f4ce2-eb4f-479e-8e8f-3beb257e632f" providerId="ADAL" clId="{D6BF51F0-4BBA-4233-9D9D-129E02241D28}" dt="2023-06-15T18:46:33.035" v="195" actId="1076"/>
          <ac:graphicFrameMkLst>
            <pc:docMk/>
            <pc:sldMk cId="0" sldId="269"/>
            <ac:graphicFrameMk id="29" creationId="{F0C050E3-1546-4E76-88B6-527B64A1D86B}"/>
          </ac:graphicFrameMkLst>
        </pc:graphicFrameChg>
        <pc:graphicFrameChg chg="add mod">
          <ac:chgData name="Danny Young" userId="cb0f4ce2-eb4f-479e-8e8f-3beb257e632f" providerId="ADAL" clId="{D6BF51F0-4BBA-4233-9D9D-129E02241D28}" dt="2023-06-15T18:46:33.035" v="195" actId="1076"/>
          <ac:graphicFrameMkLst>
            <pc:docMk/>
            <pc:sldMk cId="0" sldId="269"/>
            <ac:graphicFrameMk id="30" creationId="{8D198DAC-BCE9-490C-8B22-D57F69399B7E}"/>
          </ac:graphicFrameMkLst>
        </pc:graphicFrameChg>
        <pc:graphicFrameChg chg="add mod">
          <ac:chgData name="Danny Young" userId="cb0f4ce2-eb4f-479e-8e8f-3beb257e632f" providerId="ADAL" clId="{D6BF51F0-4BBA-4233-9D9D-129E02241D28}" dt="2023-06-15T18:46:33.035" v="195" actId="1076"/>
          <ac:graphicFrameMkLst>
            <pc:docMk/>
            <pc:sldMk cId="0" sldId="269"/>
            <ac:graphicFrameMk id="31" creationId="{EC069356-3D93-46EB-99D1-9EB2214E583A}"/>
          </ac:graphicFrameMkLst>
        </pc:graphicFrameChg>
        <pc:graphicFrameChg chg="add mod">
          <ac:chgData name="Danny Young" userId="cb0f4ce2-eb4f-479e-8e8f-3beb257e632f" providerId="ADAL" clId="{D6BF51F0-4BBA-4233-9D9D-129E02241D28}" dt="2023-06-15T18:46:33.035" v="195" actId="1076"/>
          <ac:graphicFrameMkLst>
            <pc:docMk/>
            <pc:sldMk cId="0" sldId="269"/>
            <ac:graphicFrameMk id="32" creationId="{D5285ACA-79ED-4132-A86C-A89A75DCFFBD}"/>
          </ac:graphicFrameMkLst>
        </pc:graphicFrameChg>
        <pc:graphicFrameChg chg="add mod">
          <ac:chgData name="Danny Young" userId="cb0f4ce2-eb4f-479e-8e8f-3beb257e632f" providerId="ADAL" clId="{D6BF51F0-4BBA-4233-9D9D-129E02241D28}" dt="2023-06-15T18:46:33.035" v="195" actId="1076"/>
          <ac:graphicFrameMkLst>
            <pc:docMk/>
            <pc:sldMk cId="0" sldId="269"/>
            <ac:graphicFrameMk id="33" creationId="{E52A5D5C-7127-4A46-920E-B1FED46CC46A}"/>
          </ac:graphicFrameMkLst>
        </pc:graphicFrameChg>
        <pc:graphicFrameChg chg="add mod">
          <ac:chgData name="Danny Young" userId="cb0f4ce2-eb4f-479e-8e8f-3beb257e632f" providerId="ADAL" clId="{D6BF51F0-4BBA-4233-9D9D-129E02241D28}" dt="2023-06-15T18:46:33.035" v="195" actId="1076"/>
          <ac:graphicFrameMkLst>
            <pc:docMk/>
            <pc:sldMk cId="0" sldId="269"/>
            <ac:graphicFrameMk id="34" creationId="{D2F49F78-EF6F-45AD-9C1D-791B6D6575BE}"/>
          </ac:graphicFrameMkLst>
        </pc:graphicFrameChg>
        <pc:picChg chg="add mod">
          <ac:chgData name="Danny Young" userId="cb0f4ce2-eb4f-479e-8e8f-3beb257e632f" providerId="ADAL" clId="{D6BF51F0-4BBA-4233-9D9D-129E02241D28}" dt="2023-06-15T18:42:14.149" v="4" actId="1076"/>
          <ac:picMkLst>
            <pc:docMk/>
            <pc:sldMk cId="0" sldId="269"/>
            <ac:picMk id="4" creationId="{FB74F9DD-9853-4A95-9BDA-8B658FC8D7F4}"/>
          </ac:picMkLst>
        </pc:picChg>
        <pc:cxnChg chg="add mod">
          <ac:chgData name="Danny Young" userId="cb0f4ce2-eb4f-479e-8e8f-3beb257e632f" providerId="ADAL" clId="{D6BF51F0-4BBA-4233-9D9D-129E02241D28}" dt="2023-06-15T18:45:32.964" v="160" actId="164"/>
          <ac:cxnSpMkLst>
            <pc:docMk/>
            <pc:sldMk cId="0" sldId="269"/>
            <ac:cxnSpMk id="7" creationId="{76468093-19F2-4F0A-8A36-A81FA4E4318E}"/>
          </ac:cxnSpMkLst>
        </pc:cxnChg>
        <pc:cxnChg chg="add mod">
          <ac:chgData name="Danny Young" userId="cb0f4ce2-eb4f-479e-8e8f-3beb257e632f" providerId="ADAL" clId="{D6BF51F0-4BBA-4233-9D9D-129E02241D28}" dt="2023-06-15T18:43:31.492" v="41"/>
          <ac:cxnSpMkLst>
            <pc:docMk/>
            <pc:sldMk cId="0" sldId="269"/>
            <ac:cxnSpMk id="8" creationId="{ACE0AA5E-0B46-4F70-A755-EAC49C84740F}"/>
          </ac:cxnSpMkLst>
        </pc:cxnChg>
        <pc:cxnChg chg="add mod">
          <ac:chgData name="Danny Young" userId="cb0f4ce2-eb4f-479e-8e8f-3beb257e632f" providerId="ADAL" clId="{D6BF51F0-4BBA-4233-9D9D-129E02241D28}" dt="2023-06-15T18:45:32.964" v="160" actId="164"/>
          <ac:cxnSpMkLst>
            <pc:docMk/>
            <pc:sldMk cId="0" sldId="269"/>
            <ac:cxnSpMk id="9" creationId="{84331582-E983-4977-B668-38F0034BD902}"/>
          </ac:cxnSpMkLst>
        </pc:cxnChg>
        <pc:cxnChg chg="add mod">
          <ac:chgData name="Danny Young" userId="cb0f4ce2-eb4f-479e-8e8f-3beb257e632f" providerId="ADAL" clId="{D6BF51F0-4BBA-4233-9D9D-129E02241D28}" dt="2023-06-15T18:45:32.964" v="160" actId="164"/>
          <ac:cxnSpMkLst>
            <pc:docMk/>
            <pc:sldMk cId="0" sldId="269"/>
            <ac:cxnSpMk id="10" creationId="{744E9ADB-751B-4EF0-ACE0-F7FC7C941A4E}"/>
          </ac:cxnSpMkLst>
        </pc:cxnChg>
        <pc:cxnChg chg="add mod">
          <ac:chgData name="Danny Young" userId="cb0f4ce2-eb4f-479e-8e8f-3beb257e632f" providerId="ADAL" clId="{D6BF51F0-4BBA-4233-9D9D-129E02241D28}" dt="2023-06-15T18:45:32.964" v="160" actId="164"/>
          <ac:cxnSpMkLst>
            <pc:docMk/>
            <pc:sldMk cId="0" sldId="269"/>
            <ac:cxnSpMk id="13" creationId="{46BEF91C-8A5F-4F95-A9C9-E1834549B6C2}"/>
          </ac:cxnSpMkLst>
        </pc:cxnChg>
        <pc:cxnChg chg="add mod">
          <ac:chgData name="Danny Young" userId="cb0f4ce2-eb4f-479e-8e8f-3beb257e632f" providerId="ADAL" clId="{D6BF51F0-4BBA-4233-9D9D-129E02241D28}" dt="2023-06-15T18:45:32.964" v="160" actId="164"/>
          <ac:cxnSpMkLst>
            <pc:docMk/>
            <pc:sldMk cId="0" sldId="269"/>
            <ac:cxnSpMk id="16" creationId="{7B0E488F-187B-4854-AE6D-1D65CF47ED68}"/>
          </ac:cxnSpMkLst>
        </pc:cxnChg>
        <pc:cxnChg chg="add mod">
          <ac:chgData name="Danny Young" userId="cb0f4ce2-eb4f-479e-8e8f-3beb257e632f" providerId="ADAL" clId="{D6BF51F0-4BBA-4233-9D9D-129E02241D28}" dt="2023-06-15T18:45:32.964" v="160" actId="164"/>
          <ac:cxnSpMkLst>
            <pc:docMk/>
            <pc:sldMk cId="0" sldId="269"/>
            <ac:cxnSpMk id="18" creationId="{9ED169DD-8E8F-48BA-929F-09F98BC6C612}"/>
          </ac:cxnSpMkLst>
        </pc:cxnChg>
        <pc:cxnChg chg="add mod">
          <ac:chgData name="Danny Young" userId="cb0f4ce2-eb4f-479e-8e8f-3beb257e632f" providerId="ADAL" clId="{D6BF51F0-4BBA-4233-9D9D-129E02241D28}" dt="2023-06-15T18:45:32.964" v="160" actId="164"/>
          <ac:cxnSpMkLst>
            <pc:docMk/>
            <pc:sldMk cId="0" sldId="269"/>
            <ac:cxnSpMk id="19" creationId="{F6EA174C-E297-443B-98CF-9F70EDCF6C52}"/>
          </ac:cxnSpMkLst>
        </pc:cxnChg>
        <pc:cxnChg chg="add mod">
          <ac:chgData name="Danny Young" userId="cb0f4ce2-eb4f-479e-8e8f-3beb257e632f" providerId="ADAL" clId="{D6BF51F0-4BBA-4233-9D9D-129E02241D28}" dt="2023-06-15T18:45:32.964" v="160" actId="164"/>
          <ac:cxnSpMkLst>
            <pc:docMk/>
            <pc:sldMk cId="0" sldId="269"/>
            <ac:cxnSpMk id="22" creationId="{6787EB00-B114-478C-A97B-1BEB91E426E5}"/>
          </ac:cxnSpMkLst>
        </pc:cxnChg>
        <pc:cxnChg chg="mod topLvl">
          <ac:chgData name="Danny Young" userId="cb0f4ce2-eb4f-479e-8e8f-3beb257e632f" providerId="ADAL" clId="{D6BF51F0-4BBA-4233-9D9D-129E02241D28}" dt="2023-06-15T18:47:52.387" v="316" actId="1076"/>
          <ac:cxnSpMkLst>
            <pc:docMk/>
            <pc:sldMk cId="0" sldId="269"/>
            <ac:cxnSpMk id="38" creationId="{AF2EFF7B-6F65-4E44-9772-DD8EF32545FC}"/>
          </ac:cxnSpMkLst>
        </pc:cxnChg>
        <pc:cxnChg chg="mod topLvl">
          <ac:chgData name="Danny Young" userId="cb0f4ce2-eb4f-479e-8e8f-3beb257e632f" providerId="ADAL" clId="{D6BF51F0-4BBA-4233-9D9D-129E02241D28}" dt="2023-06-15T18:47:39.816" v="315" actId="1076"/>
          <ac:cxnSpMkLst>
            <pc:docMk/>
            <pc:sldMk cId="0" sldId="269"/>
            <ac:cxnSpMk id="39" creationId="{3A332621-DCE2-43ED-A307-F2847AB213B2}"/>
          </ac:cxnSpMkLst>
        </pc:cxnChg>
        <pc:cxnChg chg="mod topLvl">
          <ac:chgData name="Danny Young" userId="cb0f4ce2-eb4f-479e-8e8f-3beb257e632f" providerId="ADAL" clId="{D6BF51F0-4BBA-4233-9D9D-129E02241D28}" dt="2023-06-15T18:47:52.387" v="316" actId="1076"/>
          <ac:cxnSpMkLst>
            <pc:docMk/>
            <pc:sldMk cId="0" sldId="269"/>
            <ac:cxnSpMk id="40" creationId="{23FD6455-B143-4D7A-A54C-0D84844532BE}"/>
          </ac:cxnSpMkLst>
        </pc:cxnChg>
        <pc:cxnChg chg="mod topLvl">
          <ac:chgData name="Danny Young" userId="cb0f4ce2-eb4f-479e-8e8f-3beb257e632f" providerId="ADAL" clId="{D6BF51F0-4BBA-4233-9D9D-129E02241D28}" dt="2023-06-15T18:47:52.387" v="316" actId="1076"/>
          <ac:cxnSpMkLst>
            <pc:docMk/>
            <pc:sldMk cId="0" sldId="269"/>
            <ac:cxnSpMk id="41" creationId="{3C30C2B6-727E-4E3F-ADC4-B2C0239B29BB}"/>
          </ac:cxnSpMkLst>
        </pc:cxnChg>
        <pc:cxnChg chg="mod topLvl">
          <ac:chgData name="Danny Young" userId="cb0f4ce2-eb4f-479e-8e8f-3beb257e632f" providerId="ADAL" clId="{D6BF51F0-4BBA-4233-9D9D-129E02241D28}" dt="2023-06-15T18:47:39.816" v="315" actId="1076"/>
          <ac:cxnSpMkLst>
            <pc:docMk/>
            <pc:sldMk cId="0" sldId="269"/>
            <ac:cxnSpMk id="42" creationId="{72303946-4DE7-4AF4-9DFF-A44E76489681}"/>
          </ac:cxnSpMkLst>
        </pc:cxnChg>
        <pc:cxnChg chg="mod topLvl">
          <ac:chgData name="Danny Young" userId="cb0f4ce2-eb4f-479e-8e8f-3beb257e632f" providerId="ADAL" clId="{D6BF51F0-4BBA-4233-9D9D-129E02241D28}" dt="2023-06-15T18:47:39.816" v="315" actId="1076"/>
          <ac:cxnSpMkLst>
            <pc:docMk/>
            <pc:sldMk cId="0" sldId="269"/>
            <ac:cxnSpMk id="43" creationId="{7A72755D-4506-41B3-BA4C-ECD02CA6CF04}"/>
          </ac:cxnSpMkLst>
        </pc:cxnChg>
        <pc:cxnChg chg="mod topLvl">
          <ac:chgData name="Danny Young" userId="cb0f4ce2-eb4f-479e-8e8f-3beb257e632f" providerId="ADAL" clId="{D6BF51F0-4BBA-4233-9D9D-129E02241D28}" dt="2023-06-15T18:47:52.387" v="316" actId="1076"/>
          <ac:cxnSpMkLst>
            <pc:docMk/>
            <pc:sldMk cId="0" sldId="269"/>
            <ac:cxnSpMk id="44" creationId="{CD570EF4-022D-422D-8D76-C3D1D763A12F}"/>
          </ac:cxnSpMkLst>
        </pc:cxnChg>
        <pc:cxnChg chg="mod topLvl">
          <ac:chgData name="Danny Young" userId="cb0f4ce2-eb4f-479e-8e8f-3beb257e632f" providerId="ADAL" clId="{D6BF51F0-4BBA-4233-9D9D-129E02241D28}" dt="2023-06-15T18:47:39.816" v="315" actId="1076"/>
          <ac:cxnSpMkLst>
            <pc:docMk/>
            <pc:sldMk cId="0" sldId="269"/>
            <ac:cxnSpMk id="45" creationId="{CC2CA697-2134-4BD4-B86A-6CCA6B148AA8}"/>
          </ac:cxnSpMkLst>
        </pc:cxnChg>
      </pc:sldChg>
      <pc:sldChg chg="addSp delSp modSp add delAnim modAnim">
        <pc:chgData name="Danny Young" userId="cb0f4ce2-eb4f-479e-8e8f-3beb257e632f" providerId="ADAL" clId="{D6BF51F0-4BBA-4233-9D9D-129E02241D28}" dt="2023-06-15T19:26:35.390" v="2507" actId="1076"/>
        <pc:sldMkLst>
          <pc:docMk/>
          <pc:sldMk cId="542689690" sldId="274"/>
        </pc:sldMkLst>
        <pc:spChg chg="del">
          <ac:chgData name="Danny Young" userId="cb0f4ce2-eb4f-479e-8e8f-3beb257e632f" providerId="ADAL" clId="{D6BF51F0-4BBA-4233-9D9D-129E02241D28}" dt="2023-06-15T19:08:35.165" v="854" actId="478"/>
          <ac:spMkLst>
            <pc:docMk/>
            <pc:sldMk cId="542689690" sldId="274"/>
            <ac:spMk id="2" creationId="{9C701BD0-2D9A-4FAE-99F2-78B372E60A16}"/>
          </ac:spMkLst>
        </pc:spChg>
        <pc:spChg chg="del">
          <ac:chgData name="Danny Young" userId="cb0f4ce2-eb4f-479e-8e8f-3beb257e632f" providerId="ADAL" clId="{D6BF51F0-4BBA-4233-9D9D-129E02241D28}" dt="2023-06-15T19:08:35.165" v="854" actId="478"/>
          <ac:spMkLst>
            <pc:docMk/>
            <pc:sldMk cId="542689690" sldId="274"/>
            <ac:spMk id="3" creationId="{88381A43-19AB-48FC-944D-4AFCE2EC5942}"/>
          </ac:spMkLst>
        </pc:spChg>
        <pc:spChg chg="add del mod">
          <ac:chgData name="Danny Young" userId="cb0f4ce2-eb4f-479e-8e8f-3beb257e632f" providerId="ADAL" clId="{D6BF51F0-4BBA-4233-9D9D-129E02241D28}" dt="2023-06-15T19:15:06.748" v="1521" actId="478"/>
          <ac:spMkLst>
            <pc:docMk/>
            <pc:sldMk cId="542689690" sldId="274"/>
            <ac:spMk id="4" creationId="{C76F9320-A7C1-4C65-A2B6-F7837B655E84}"/>
          </ac:spMkLst>
        </pc:spChg>
        <pc:spChg chg="add del mod">
          <ac:chgData name="Danny Young" userId="cb0f4ce2-eb4f-479e-8e8f-3beb257e632f" providerId="ADAL" clId="{D6BF51F0-4BBA-4233-9D9D-129E02241D28}" dt="2023-06-15T19:14:07.045" v="1508" actId="478"/>
          <ac:spMkLst>
            <pc:docMk/>
            <pc:sldMk cId="542689690" sldId="274"/>
            <ac:spMk id="26" creationId="{84B4B52C-8A06-441D-A9CD-DC2BB02DD37A}"/>
          </ac:spMkLst>
        </pc:spChg>
        <pc:spChg chg="add del mod">
          <ac:chgData name="Danny Young" userId="cb0f4ce2-eb4f-479e-8e8f-3beb257e632f" providerId="ADAL" clId="{D6BF51F0-4BBA-4233-9D9D-129E02241D28}" dt="2023-06-15T19:14:24.637" v="1512" actId="478"/>
          <ac:spMkLst>
            <pc:docMk/>
            <pc:sldMk cId="542689690" sldId="274"/>
            <ac:spMk id="27" creationId="{7848B56F-10C9-41F6-8994-C198BC59EBD2}"/>
          </ac:spMkLst>
        </pc:spChg>
        <pc:spChg chg="add del mod">
          <ac:chgData name="Danny Young" userId="cb0f4ce2-eb4f-479e-8e8f-3beb257e632f" providerId="ADAL" clId="{D6BF51F0-4BBA-4233-9D9D-129E02241D28}" dt="2023-06-15T19:14:24.637" v="1512" actId="478"/>
          <ac:spMkLst>
            <pc:docMk/>
            <pc:sldMk cId="542689690" sldId="274"/>
            <ac:spMk id="28" creationId="{BED19891-2E45-4608-9D17-58896D71441B}"/>
          </ac:spMkLst>
        </pc:spChg>
        <pc:spChg chg="add del mod">
          <ac:chgData name="Danny Young" userId="cb0f4ce2-eb4f-479e-8e8f-3beb257e632f" providerId="ADAL" clId="{D6BF51F0-4BBA-4233-9D9D-129E02241D28}" dt="2023-06-15T19:14:24.637" v="1512" actId="478"/>
          <ac:spMkLst>
            <pc:docMk/>
            <pc:sldMk cId="542689690" sldId="274"/>
            <ac:spMk id="29" creationId="{67331A28-23D8-4757-A771-2FFBC28A03DA}"/>
          </ac:spMkLst>
        </pc:spChg>
        <pc:spChg chg="add del mod">
          <ac:chgData name="Danny Young" userId="cb0f4ce2-eb4f-479e-8e8f-3beb257e632f" providerId="ADAL" clId="{D6BF51F0-4BBA-4233-9D9D-129E02241D28}" dt="2023-06-15T19:14:24.637" v="1512" actId="478"/>
          <ac:spMkLst>
            <pc:docMk/>
            <pc:sldMk cId="542689690" sldId="274"/>
            <ac:spMk id="31" creationId="{CC8B6052-9199-4F77-B428-A6DD539D25BC}"/>
          </ac:spMkLst>
        </pc:spChg>
        <pc:spChg chg="add del mod">
          <ac:chgData name="Danny Young" userId="cb0f4ce2-eb4f-479e-8e8f-3beb257e632f" providerId="ADAL" clId="{D6BF51F0-4BBA-4233-9D9D-129E02241D28}" dt="2023-06-15T19:14:24.637" v="1512" actId="478"/>
          <ac:spMkLst>
            <pc:docMk/>
            <pc:sldMk cId="542689690" sldId="274"/>
            <ac:spMk id="32" creationId="{C59BFBE9-C0ED-493D-83B6-406C6D3E83EC}"/>
          </ac:spMkLst>
        </pc:spChg>
        <pc:spChg chg="add mod">
          <ac:chgData name="Danny Young" userId="cb0f4ce2-eb4f-479e-8e8f-3beb257e632f" providerId="ADAL" clId="{D6BF51F0-4BBA-4233-9D9D-129E02241D28}" dt="2023-06-15T19:14:27.786" v="1513" actId="1076"/>
          <ac:spMkLst>
            <pc:docMk/>
            <pc:sldMk cId="542689690" sldId="274"/>
            <ac:spMk id="34" creationId="{BB7A2505-3F33-47FC-BF73-D09C6BE0BDB0}"/>
          </ac:spMkLst>
        </pc:spChg>
        <pc:spChg chg="add mod">
          <ac:chgData name="Danny Young" userId="cb0f4ce2-eb4f-479e-8e8f-3beb257e632f" providerId="ADAL" clId="{D6BF51F0-4BBA-4233-9D9D-129E02241D28}" dt="2023-06-15T19:14:45.773" v="1515" actId="571"/>
          <ac:spMkLst>
            <pc:docMk/>
            <pc:sldMk cId="542689690" sldId="274"/>
            <ac:spMk id="35" creationId="{EDFD389A-0F5C-4C14-B334-CD83B118BC0B}"/>
          </ac:spMkLst>
        </pc:spChg>
        <pc:spChg chg="add del mod">
          <ac:chgData name="Danny Young" userId="cb0f4ce2-eb4f-479e-8e8f-3beb257e632f" providerId="ADAL" clId="{D6BF51F0-4BBA-4233-9D9D-129E02241D28}" dt="2023-06-15T19:15:49.955" v="1524" actId="478"/>
          <ac:spMkLst>
            <pc:docMk/>
            <pc:sldMk cId="542689690" sldId="274"/>
            <ac:spMk id="36" creationId="{F05C517E-B019-4BDA-A3FF-1B2FE7975F8D}"/>
          </ac:spMkLst>
        </pc:spChg>
        <pc:spChg chg="add mod">
          <ac:chgData name="Danny Young" userId="cb0f4ce2-eb4f-479e-8e8f-3beb257e632f" providerId="ADAL" clId="{D6BF51F0-4BBA-4233-9D9D-129E02241D28}" dt="2023-06-15T19:16:26.103" v="1570" actId="207"/>
          <ac:spMkLst>
            <pc:docMk/>
            <pc:sldMk cId="542689690" sldId="274"/>
            <ac:spMk id="37" creationId="{634806BE-55A4-4C5C-84FA-A23E45CE6BA8}"/>
          </ac:spMkLst>
        </pc:spChg>
        <pc:spChg chg="add mod">
          <ac:chgData name="Danny Young" userId="cb0f4ce2-eb4f-479e-8e8f-3beb257e632f" providerId="ADAL" clId="{D6BF51F0-4BBA-4233-9D9D-129E02241D28}" dt="2023-06-15T19:17:33.585" v="1628" actId="207"/>
          <ac:spMkLst>
            <pc:docMk/>
            <pc:sldMk cId="542689690" sldId="274"/>
            <ac:spMk id="38" creationId="{72278092-031B-417F-9D1D-EB2094D6CEAB}"/>
          </ac:spMkLst>
        </pc:spChg>
        <pc:spChg chg="add mod">
          <ac:chgData name="Danny Young" userId="cb0f4ce2-eb4f-479e-8e8f-3beb257e632f" providerId="ADAL" clId="{D6BF51F0-4BBA-4233-9D9D-129E02241D28}" dt="2023-06-15T19:18:28.083" v="1742" actId="1036"/>
          <ac:spMkLst>
            <pc:docMk/>
            <pc:sldMk cId="542689690" sldId="274"/>
            <ac:spMk id="39" creationId="{4719AD74-57D0-4D47-BAF5-201FCF137167}"/>
          </ac:spMkLst>
        </pc:spChg>
        <pc:spChg chg="add mod">
          <ac:chgData name="Danny Young" userId="cb0f4ce2-eb4f-479e-8e8f-3beb257e632f" providerId="ADAL" clId="{D6BF51F0-4BBA-4233-9D9D-129E02241D28}" dt="2023-06-15T19:18:43.991" v="1809" actId="1035"/>
          <ac:spMkLst>
            <pc:docMk/>
            <pc:sldMk cId="542689690" sldId="274"/>
            <ac:spMk id="40" creationId="{CA48E227-3B94-4702-A6DB-3252EE61E9B0}"/>
          </ac:spMkLst>
        </pc:spChg>
        <pc:spChg chg="add mod">
          <ac:chgData name="Danny Young" userId="cb0f4ce2-eb4f-479e-8e8f-3beb257e632f" providerId="ADAL" clId="{D6BF51F0-4BBA-4233-9D9D-129E02241D28}" dt="2023-06-15T19:19:29.586" v="1954" actId="14100"/>
          <ac:spMkLst>
            <pc:docMk/>
            <pc:sldMk cId="542689690" sldId="274"/>
            <ac:spMk id="41" creationId="{23B99233-863A-4063-A04A-17E903A65528}"/>
          </ac:spMkLst>
        </pc:spChg>
        <pc:spChg chg="add mod">
          <ac:chgData name="Danny Young" userId="cb0f4ce2-eb4f-479e-8e8f-3beb257e632f" providerId="ADAL" clId="{D6BF51F0-4BBA-4233-9D9D-129E02241D28}" dt="2023-06-15T19:20:04.231" v="2003" actId="1076"/>
          <ac:spMkLst>
            <pc:docMk/>
            <pc:sldMk cId="542689690" sldId="274"/>
            <ac:spMk id="43" creationId="{7306652B-AE89-4045-B11F-69CD5F2EAE6C}"/>
          </ac:spMkLst>
        </pc:spChg>
        <pc:spChg chg="add mod">
          <ac:chgData name="Danny Young" userId="cb0f4ce2-eb4f-479e-8e8f-3beb257e632f" providerId="ADAL" clId="{D6BF51F0-4BBA-4233-9D9D-129E02241D28}" dt="2023-06-15T19:20:14.809" v="2022" actId="14100"/>
          <ac:spMkLst>
            <pc:docMk/>
            <pc:sldMk cId="542689690" sldId="274"/>
            <ac:spMk id="44" creationId="{FA8568A1-E0B7-4E01-B1C7-60EBCFE1F0DE}"/>
          </ac:spMkLst>
        </pc:spChg>
        <pc:spChg chg="add mod">
          <ac:chgData name="Danny Young" userId="cb0f4ce2-eb4f-479e-8e8f-3beb257e632f" providerId="ADAL" clId="{D6BF51F0-4BBA-4233-9D9D-129E02241D28}" dt="2023-06-15T19:25:52.554" v="2496" actId="1035"/>
          <ac:spMkLst>
            <pc:docMk/>
            <pc:sldMk cId="542689690" sldId="274"/>
            <ac:spMk id="45" creationId="{F81F90F1-3CD1-43E6-A6E5-568078BE05C9}"/>
          </ac:spMkLst>
        </pc:spChg>
        <pc:spChg chg="add mod ord">
          <ac:chgData name="Danny Young" userId="cb0f4ce2-eb4f-479e-8e8f-3beb257e632f" providerId="ADAL" clId="{D6BF51F0-4BBA-4233-9D9D-129E02241D28}" dt="2023-06-15T19:22:00.318" v="2108" actId="207"/>
          <ac:spMkLst>
            <pc:docMk/>
            <pc:sldMk cId="542689690" sldId="274"/>
            <ac:spMk id="46" creationId="{9F2F304A-91C0-4CF7-9FDA-3805B6FEC833}"/>
          </ac:spMkLst>
        </pc:spChg>
        <pc:spChg chg="add mod">
          <ac:chgData name="Danny Young" userId="cb0f4ce2-eb4f-479e-8e8f-3beb257e632f" providerId="ADAL" clId="{D6BF51F0-4BBA-4233-9D9D-129E02241D28}" dt="2023-06-15T19:25:52.554" v="2496" actId="1035"/>
          <ac:spMkLst>
            <pc:docMk/>
            <pc:sldMk cId="542689690" sldId="274"/>
            <ac:spMk id="47" creationId="{8636FEA8-A1D2-448F-A53F-9218D3A37BAC}"/>
          </ac:spMkLst>
        </pc:spChg>
        <pc:spChg chg="add mod">
          <ac:chgData name="Danny Young" userId="cb0f4ce2-eb4f-479e-8e8f-3beb257e632f" providerId="ADAL" clId="{D6BF51F0-4BBA-4233-9D9D-129E02241D28}" dt="2023-06-15T19:26:17.071" v="2501" actId="1076"/>
          <ac:spMkLst>
            <pc:docMk/>
            <pc:sldMk cId="542689690" sldId="274"/>
            <ac:spMk id="48" creationId="{08D59F4B-B538-47C1-9718-8F0EC5442749}"/>
          </ac:spMkLst>
        </pc:spChg>
        <pc:spChg chg="add mod">
          <ac:chgData name="Danny Young" userId="cb0f4ce2-eb4f-479e-8e8f-3beb257e632f" providerId="ADAL" clId="{D6BF51F0-4BBA-4233-9D9D-129E02241D28}" dt="2023-06-15T19:26:20.425" v="2502" actId="1076"/>
          <ac:spMkLst>
            <pc:docMk/>
            <pc:sldMk cId="542689690" sldId="274"/>
            <ac:spMk id="49" creationId="{47BE0913-FBF3-4126-A054-6D6554C6B7B8}"/>
          </ac:spMkLst>
        </pc:spChg>
        <pc:grpChg chg="add mod">
          <ac:chgData name="Danny Young" userId="cb0f4ce2-eb4f-479e-8e8f-3beb257e632f" providerId="ADAL" clId="{D6BF51F0-4BBA-4233-9D9D-129E02241D28}" dt="2023-06-15T19:14:59.114" v="1519" actId="1076"/>
          <ac:grpSpMkLst>
            <pc:docMk/>
            <pc:sldMk cId="542689690" sldId="274"/>
            <ac:grpSpMk id="5" creationId="{CB6DD2B6-0EC9-4330-826F-C922FA0F497C}"/>
          </ac:grpSpMkLst>
        </pc:grpChg>
        <pc:graphicFrameChg chg="add mod">
          <ac:chgData name="Danny Young" userId="cb0f4ce2-eb4f-479e-8e8f-3beb257e632f" providerId="ADAL" clId="{D6BF51F0-4BBA-4233-9D9D-129E02241D28}" dt="2023-06-15T19:15:14.299" v="1522" actId="1076"/>
          <ac:graphicFrameMkLst>
            <pc:docMk/>
            <pc:sldMk cId="542689690" sldId="274"/>
            <ac:graphicFrameMk id="15" creationId="{29D0A657-0EA6-4073-B370-4048AAF12338}"/>
          </ac:graphicFrameMkLst>
        </pc:graphicFrameChg>
        <pc:graphicFrameChg chg="add mod">
          <ac:chgData name="Danny Young" userId="cb0f4ce2-eb4f-479e-8e8f-3beb257e632f" providerId="ADAL" clId="{D6BF51F0-4BBA-4233-9D9D-129E02241D28}" dt="2023-06-15T19:15:14.299" v="1522" actId="1076"/>
          <ac:graphicFrameMkLst>
            <pc:docMk/>
            <pc:sldMk cId="542689690" sldId="274"/>
            <ac:graphicFrameMk id="16" creationId="{FD7331B1-1CB0-4A2D-9805-6A3811CD9BF5}"/>
          </ac:graphicFrameMkLst>
        </pc:graphicFrameChg>
        <pc:graphicFrameChg chg="add mod">
          <ac:chgData name="Danny Young" userId="cb0f4ce2-eb4f-479e-8e8f-3beb257e632f" providerId="ADAL" clId="{D6BF51F0-4BBA-4233-9D9D-129E02241D28}" dt="2023-06-15T19:15:14.299" v="1522" actId="1076"/>
          <ac:graphicFrameMkLst>
            <pc:docMk/>
            <pc:sldMk cId="542689690" sldId="274"/>
            <ac:graphicFrameMk id="17" creationId="{AF8419A7-40DE-4BB8-9513-DBBC1414FA1D}"/>
          </ac:graphicFrameMkLst>
        </pc:graphicFrameChg>
        <pc:graphicFrameChg chg="add mod">
          <ac:chgData name="Danny Young" userId="cb0f4ce2-eb4f-479e-8e8f-3beb257e632f" providerId="ADAL" clId="{D6BF51F0-4BBA-4233-9D9D-129E02241D28}" dt="2023-06-15T19:15:14.299" v="1522" actId="1076"/>
          <ac:graphicFrameMkLst>
            <pc:docMk/>
            <pc:sldMk cId="542689690" sldId="274"/>
            <ac:graphicFrameMk id="18" creationId="{8EF795C9-685A-48C9-B4DF-AED4131FD102}"/>
          </ac:graphicFrameMkLst>
        </pc:graphicFrameChg>
        <pc:graphicFrameChg chg="add mod">
          <ac:chgData name="Danny Young" userId="cb0f4ce2-eb4f-479e-8e8f-3beb257e632f" providerId="ADAL" clId="{D6BF51F0-4BBA-4233-9D9D-129E02241D28}" dt="2023-06-15T19:08:39.176" v="856" actId="1076"/>
          <ac:graphicFrameMkLst>
            <pc:docMk/>
            <pc:sldMk cId="542689690" sldId="274"/>
            <ac:graphicFrameMk id="19" creationId="{35B1CB66-6567-405C-A48F-3F8E15E615A5}"/>
          </ac:graphicFrameMkLst>
        </pc:graphicFrameChg>
        <pc:graphicFrameChg chg="add mod">
          <ac:chgData name="Danny Young" userId="cb0f4ce2-eb4f-479e-8e8f-3beb257e632f" providerId="ADAL" clId="{D6BF51F0-4BBA-4233-9D9D-129E02241D28}" dt="2023-06-15T19:08:39.176" v="856" actId="1076"/>
          <ac:graphicFrameMkLst>
            <pc:docMk/>
            <pc:sldMk cId="542689690" sldId="274"/>
            <ac:graphicFrameMk id="20" creationId="{24EBCB66-A2BD-4723-9BCA-89C7C9778BE9}"/>
          </ac:graphicFrameMkLst>
        </pc:graphicFrameChg>
        <pc:graphicFrameChg chg="add del mod">
          <ac:chgData name="Danny Young" userId="cb0f4ce2-eb4f-479e-8e8f-3beb257e632f" providerId="ADAL" clId="{D6BF51F0-4BBA-4233-9D9D-129E02241D28}" dt="2023-06-15T19:14:24.637" v="1512" actId="478"/>
          <ac:graphicFrameMkLst>
            <pc:docMk/>
            <pc:sldMk cId="542689690" sldId="274"/>
            <ac:graphicFrameMk id="30" creationId="{99399D97-005F-4B7D-8EA9-03B465B69B14}"/>
          </ac:graphicFrameMkLst>
        </pc:graphicFrameChg>
        <pc:graphicFrameChg chg="add del mod">
          <ac:chgData name="Danny Young" userId="cb0f4ce2-eb4f-479e-8e8f-3beb257e632f" providerId="ADAL" clId="{D6BF51F0-4BBA-4233-9D9D-129E02241D28}" dt="2023-06-15T19:14:24.637" v="1512" actId="478"/>
          <ac:graphicFrameMkLst>
            <pc:docMk/>
            <pc:sldMk cId="542689690" sldId="274"/>
            <ac:graphicFrameMk id="33" creationId="{FBC72F86-CD32-4342-87EC-F11576947CE3}"/>
          </ac:graphicFrameMkLst>
        </pc:graphicFrameChg>
        <pc:graphicFrameChg chg="add mod">
          <ac:chgData name="Danny Young" userId="cb0f4ce2-eb4f-479e-8e8f-3beb257e632f" providerId="ADAL" clId="{D6BF51F0-4BBA-4233-9D9D-129E02241D28}" dt="2023-06-15T19:19:46.799" v="1960" actId="1076"/>
          <ac:graphicFrameMkLst>
            <pc:docMk/>
            <pc:sldMk cId="542689690" sldId="274"/>
            <ac:graphicFrameMk id="42" creationId="{7C30BAAB-9419-4F2B-8CBB-E12AC15129A7}"/>
          </ac:graphicFrameMkLst>
        </pc:graphicFrameChg>
        <pc:graphicFrameChg chg="add mod">
          <ac:chgData name="Danny Young" userId="cb0f4ce2-eb4f-479e-8e8f-3beb257e632f" providerId="ADAL" clId="{D6BF51F0-4BBA-4233-9D9D-129E02241D28}" dt="2023-06-15T19:26:35.390" v="2507" actId="1076"/>
          <ac:graphicFrameMkLst>
            <pc:docMk/>
            <pc:sldMk cId="542689690" sldId="274"/>
            <ac:graphicFrameMk id="50" creationId="{D73F6E4B-A242-4A68-B58E-10B993CDA8D2}"/>
          </ac:graphicFrameMkLst>
        </pc:graphicFrameChg>
        <pc:cxnChg chg="add mod">
          <ac:chgData name="Danny Young" userId="cb0f4ce2-eb4f-479e-8e8f-3beb257e632f" providerId="ADAL" clId="{D6BF51F0-4BBA-4233-9D9D-129E02241D28}" dt="2023-06-15T19:15:06.748" v="1521" actId="478"/>
          <ac:cxnSpMkLst>
            <pc:docMk/>
            <pc:sldMk cId="542689690" sldId="274"/>
            <ac:cxnSpMk id="21" creationId="{CA1DDE49-6F42-43C4-AC6A-6D6FF5BCF02B}"/>
          </ac:cxnSpMkLst>
        </pc:cxnChg>
        <pc:cxnChg chg="add mod">
          <ac:chgData name="Danny Young" userId="cb0f4ce2-eb4f-479e-8e8f-3beb257e632f" providerId="ADAL" clId="{D6BF51F0-4BBA-4233-9D9D-129E02241D28}" dt="2023-06-15T19:15:06.748" v="1521" actId="478"/>
          <ac:cxnSpMkLst>
            <pc:docMk/>
            <pc:sldMk cId="542689690" sldId="274"/>
            <ac:cxnSpMk id="22" creationId="{F807F3DF-DDE3-4F39-9040-2CDE5A038D42}"/>
          </ac:cxnSpMkLst>
        </pc:cxnChg>
        <pc:cxnChg chg="add mod">
          <ac:chgData name="Danny Young" userId="cb0f4ce2-eb4f-479e-8e8f-3beb257e632f" providerId="ADAL" clId="{D6BF51F0-4BBA-4233-9D9D-129E02241D28}" dt="2023-06-15T19:15:06.748" v="1521" actId="478"/>
          <ac:cxnSpMkLst>
            <pc:docMk/>
            <pc:sldMk cId="542689690" sldId="274"/>
            <ac:cxnSpMk id="23" creationId="{C2B219D5-3BC6-4221-83AB-3B1A5612AC15}"/>
          </ac:cxnSpMkLst>
        </pc:cxnChg>
        <pc:cxnChg chg="add mod">
          <ac:chgData name="Danny Young" userId="cb0f4ce2-eb4f-479e-8e8f-3beb257e632f" providerId="ADAL" clId="{D6BF51F0-4BBA-4233-9D9D-129E02241D28}" dt="2023-06-15T19:15:06.748" v="1521" actId="478"/>
          <ac:cxnSpMkLst>
            <pc:docMk/>
            <pc:sldMk cId="542689690" sldId="274"/>
            <ac:cxnSpMk id="24" creationId="{4F60668D-A60A-4E39-9AFB-9EF1A1490EE7}"/>
          </ac:cxnSpMkLst>
        </pc:cxnChg>
        <pc:cxnChg chg="add del mod">
          <ac:chgData name="Danny Young" userId="cb0f4ce2-eb4f-479e-8e8f-3beb257e632f" providerId="ADAL" clId="{D6BF51F0-4BBA-4233-9D9D-129E02241D28}" dt="2023-06-15T19:14:24.637" v="1512" actId="478"/>
          <ac:cxnSpMkLst>
            <pc:docMk/>
            <pc:sldMk cId="542689690" sldId="274"/>
            <ac:cxnSpMk id="25" creationId="{59DF0EAD-F440-40EE-9A48-B52F5105623B}"/>
          </ac:cxnSpMkLst>
        </pc:cxnChg>
      </pc:sldChg>
      <pc:sldChg chg="add del">
        <pc:chgData name="Danny Young" userId="cb0f4ce2-eb4f-479e-8e8f-3beb257e632f" providerId="ADAL" clId="{D6BF51F0-4BBA-4233-9D9D-129E02241D28}" dt="2023-06-15T19:13:55.024" v="1506"/>
        <pc:sldMkLst>
          <pc:docMk/>
          <pc:sldMk cId="2980804053" sldId="275"/>
        </pc:sldMkLst>
      </pc:sldChg>
      <pc:sldChg chg="add ord">
        <pc:chgData name="Danny Young" userId="cb0f4ce2-eb4f-479e-8e8f-3beb257e632f" providerId="ADAL" clId="{D6BF51F0-4BBA-4233-9D9D-129E02241D28}" dt="2023-06-15T19:17:53.388" v="1630"/>
        <pc:sldMkLst>
          <pc:docMk/>
          <pc:sldMk cId="3037868028" sldId="275"/>
        </pc:sldMkLst>
      </pc:sldChg>
      <pc:sldChg chg="add">
        <pc:chgData name="Danny Young" userId="cb0f4ce2-eb4f-479e-8e8f-3beb257e632f" providerId="ADAL" clId="{D6BF51F0-4BBA-4233-9D9D-129E02241D28}" dt="2023-06-15T19:26:37.169" v="2508"/>
        <pc:sldMkLst>
          <pc:docMk/>
          <pc:sldMk cId="1212777052" sldId="276"/>
        </pc:sldMkLst>
      </pc:sldChg>
      <pc:sldChg chg="addSp delSp modSp add delAnim modAnim">
        <pc:chgData name="Danny Young" userId="cb0f4ce2-eb4f-479e-8e8f-3beb257e632f" providerId="ADAL" clId="{D6BF51F0-4BBA-4233-9D9D-129E02241D28}" dt="2023-06-15T19:38:24.141" v="2831" actId="1076"/>
        <pc:sldMkLst>
          <pc:docMk/>
          <pc:sldMk cId="357429733" sldId="277"/>
        </pc:sldMkLst>
        <pc:spChg chg="del">
          <ac:chgData name="Danny Young" userId="cb0f4ce2-eb4f-479e-8e8f-3beb257e632f" providerId="ADAL" clId="{D6BF51F0-4BBA-4233-9D9D-129E02241D28}" dt="2023-06-15T19:27:00.332" v="2514" actId="478"/>
          <ac:spMkLst>
            <pc:docMk/>
            <pc:sldMk cId="357429733" sldId="277"/>
            <ac:spMk id="34" creationId="{BB7A2505-3F33-47FC-BF73-D09C6BE0BDB0}"/>
          </ac:spMkLst>
        </pc:spChg>
        <pc:spChg chg="del mod">
          <ac:chgData name="Danny Young" userId="cb0f4ce2-eb4f-479e-8e8f-3beb257e632f" providerId="ADAL" clId="{D6BF51F0-4BBA-4233-9D9D-129E02241D28}" dt="2023-06-15T19:27:57.200" v="2522" actId="478"/>
          <ac:spMkLst>
            <pc:docMk/>
            <pc:sldMk cId="357429733" sldId="277"/>
            <ac:spMk id="37" creationId="{634806BE-55A4-4C5C-84FA-A23E45CE6BA8}"/>
          </ac:spMkLst>
        </pc:spChg>
        <pc:spChg chg="del">
          <ac:chgData name="Danny Young" userId="cb0f4ce2-eb4f-479e-8e8f-3beb257e632f" providerId="ADAL" clId="{D6BF51F0-4BBA-4233-9D9D-129E02241D28}" dt="2023-06-15T19:27:45.801" v="2520" actId="478"/>
          <ac:spMkLst>
            <pc:docMk/>
            <pc:sldMk cId="357429733" sldId="277"/>
            <ac:spMk id="38" creationId="{72278092-031B-417F-9D1D-EB2094D6CEAB}"/>
          </ac:spMkLst>
        </pc:spChg>
        <pc:spChg chg="del">
          <ac:chgData name="Danny Young" userId="cb0f4ce2-eb4f-479e-8e8f-3beb257e632f" providerId="ADAL" clId="{D6BF51F0-4BBA-4233-9D9D-129E02241D28}" dt="2023-06-15T19:26:49.879" v="2510" actId="478"/>
          <ac:spMkLst>
            <pc:docMk/>
            <pc:sldMk cId="357429733" sldId="277"/>
            <ac:spMk id="39" creationId="{4719AD74-57D0-4D47-BAF5-201FCF137167}"/>
          </ac:spMkLst>
        </pc:spChg>
        <pc:spChg chg="del">
          <ac:chgData name="Danny Young" userId="cb0f4ce2-eb4f-479e-8e8f-3beb257e632f" providerId="ADAL" clId="{D6BF51F0-4BBA-4233-9D9D-129E02241D28}" dt="2023-06-15T19:26:49.879" v="2510" actId="478"/>
          <ac:spMkLst>
            <pc:docMk/>
            <pc:sldMk cId="357429733" sldId="277"/>
            <ac:spMk id="40" creationId="{CA48E227-3B94-4702-A6DB-3252EE61E9B0}"/>
          </ac:spMkLst>
        </pc:spChg>
        <pc:spChg chg="del">
          <ac:chgData name="Danny Young" userId="cb0f4ce2-eb4f-479e-8e8f-3beb257e632f" providerId="ADAL" clId="{D6BF51F0-4BBA-4233-9D9D-129E02241D28}" dt="2023-06-15T19:26:49.879" v="2510" actId="478"/>
          <ac:spMkLst>
            <pc:docMk/>
            <pc:sldMk cId="357429733" sldId="277"/>
            <ac:spMk id="41" creationId="{23B99233-863A-4063-A04A-17E903A65528}"/>
          </ac:spMkLst>
        </pc:spChg>
        <pc:spChg chg="del">
          <ac:chgData name="Danny Young" userId="cb0f4ce2-eb4f-479e-8e8f-3beb257e632f" providerId="ADAL" clId="{D6BF51F0-4BBA-4233-9D9D-129E02241D28}" dt="2023-06-15T19:26:49.879" v="2510" actId="478"/>
          <ac:spMkLst>
            <pc:docMk/>
            <pc:sldMk cId="357429733" sldId="277"/>
            <ac:spMk id="43" creationId="{7306652B-AE89-4045-B11F-69CD5F2EAE6C}"/>
          </ac:spMkLst>
        </pc:spChg>
        <pc:spChg chg="del">
          <ac:chgData name="Danny Young" userId="cb0f4ce2-eb4f-479e-8e8f-3beb257e632f" providerId="ADAL" clId="{D6BF51F0-4BBA-4233-9D9D-129E02241D28}" dt="2023-06-15T19:26:49.879" v="2510" actId="478"/>
          <ac:spMkLst>
            <pc:docMk/>
            <pc:sldMk cId="357429733" sldId="277"/>
            <ac:spMk id="44" creationId="{FA8568A1-E0B7-4E01-B1C7-60EBCFE1F0DE}"/>
          </ac:spMkLst>
        </pc:spChg>
        <pc:spChg chg="del">
          <ac:chgData name="Danny Young" userId="cb0f4ce2-eb4f-479e-8e8f-3beb257e632f" providerId="ADAL" clId="{D6BF51F0-4BBA-4233-9D9D-129E02241D28}" dt="2023-06-15T19:26:52.688" v="2511" actId="478"/>
          <ac:spMkLst>
            <pc:docMk/>
            <pc:sldMk cId="357429733" sldId="277"/>
            <ac:spMk id="45" creationId="{F81F90F1-3CD1-43E6-A6E5-568078BE05C9}"/>
          </ac:spMkLst>
        </pc:spChg>
        <pc:spChg chg="del">
          <ac:chgData name="Danny Young" userId="cb0f4ce2-eb4f-479e-8e8f-3beb257e632f" providerId="ADAL" clId="{D6BF51F0-4BBA-4233-9D9D-129E02241D28}" dt="2023-06-15T19:27:45.801" v="2520" actId="478"/>
          <ac:spMkLst>
            <pc:docMk/>
            <pc:sldMk cId="357429733" sldId="277"/>
            <ac:spMk id="46" creationId="{9F2F304A-91C0-4CF7-9FDA-3805B6FEC833}"/>
          </ac:spMkLst>
        </pc:spChg>
        <pc:spChg chg="del">
          <ac:chgData name="Danny Young" userId="cb0f4ce2-eb4f-479e-8e8f-3beb257e632f" providerId="ADAL" clId="{D6BF51F0-4BBA-4233-9D9D-129E02241D28}" dt="2023-06-15T19:26:52.688" v="2511" actId="478"/>
          <ac:spMkLst>
            <pc:docMk/>
            <pc:sldMk cId="357429733" sldId="277"/>
            <ac:spMk id="47" creationId="{8636FEA8-A1D2-448F-A53F-9218D3A37BAC}"/>
          </ac:spMkLst>
        </pc:spChg>
        <pc:spChg chg="del">
          <ac:chgData name="Danny Young" userId="cb0f4ce2-eb4f-479e-8e8f-3beb257e632f" providerId="ADAL" clId="{D6BF51F0-4BBA-4233-9D9D-129E02241D28}" dt="2023-06-15T19:26:49.879" v="2510" actId="478"/>
          <ac:spMkLst>
            <pc:docMk/>
            <pc:sldMk cId="357429733" sldId="277"/>
            <ac:spMk id="48" creationId="{08D59F4B-B538-47C1-9718-8F0EC5442749}"/>
          </ac:spMkLst>
        </pc:spChg>
        <pc:spChg chg="del">
          <ac:chgData name="Danny Young" userId="cb0f4ce2-eb4f-479e-8e8f-3beb257e632f" providerId="ADAL" clId="{D6BF51F0-4BBA-4233-9D9D-129E02241D28}" dt="2023-06-15T19:26:52.688" v="2511" actId="478"/>
          <ac:spMkLst>
            <pc:docMk/>
            <pc:sldMk cId="357429733" sldId="277"/>
            <ac:spMk id="49" creationId="{47BE0913-FBF3-4126-A054-6D6554C6B7B8}"/>
          </ac:spMkLst>
        </pc:spChg>
        <pc:spChg chg="add mod">
          <ac:chgData name="Danny Young" userId="cb0f4ce2-eb4f-479e-8e8f-3beb257e632f" providerId="ADAL" clId="{D6BF51F0-4BBA-4233-9D9D-129E02241D28}" dt="2023-06-15T19:27:03.719" v="2515" actId="1076"/>
          <ac:spMkLst>
            <pc:docMk/>
            <pc:sldMk cId="357429733" sldId="277"/>
            <ac:spMk id="51" creationId="{AD45FA25-1B43-4CEE-8B6A-069E129C9885}"/>
          </ac:spMkLst>
        </pc:spChg>
        <pc:spChg chg="add mod">
          <ac:chgData name="Danny Young" userId="cb0f4ce2-eb4f-479e-8e8f-3beb257e632f" providerId="ADAL" clId="{D6BF51F0-4BBA-4233-9D9D-129E02241D28}" dt="2023-06-15T19:31:10.756" v="2645" actId="27636"/>
          <ac:spMkLst>
            <pc:docMk/>
            <pc:sldMk cId="357429733" sldId="277"/>
            <ac:spMk id="52" creationId="{FB92C711-B90A-498C-91B3-5954713884DF}"/>
          </ac:spMkLst>
        </pc:spChg>
        <pc:spChg chg="add mod">
          <ac:chgData name="Danny Young" userId="cb0f4ce2-eb4f-479e-8e8f-3beb257e632f" providerId="ADAL" clId="{D6BF51F0-4BBA-4233-9D9D-129E02241D28}" dt="2023-06-15T19:31:37.052" v="2704" actId="1076"/>
          <ac:spMkLst>
            <pc:docMk/>
            <pc:sldMk cId="357429733" sldId="277"/>
            <ac:spMk id="53" creationId="{3C48D4C0-75DD-4BE0-A689-D30ED35259DC}"/>
          </ac:spMkLst>
        </pc:spChg>
        <pc:spChg chg="del mod topLvl">
          <ac:chgData name="Danny Young" userId="cb0f4ce2-eb4f-479e-8e8f-3beb257e632f" providerId="ADAL" clId="{D6BF51F0-4BBA-4233-9D9D-129E02241D28}" dt="2023-06-15T19:35:15.903" v="2748" actId="478"/>
          <ac:spMkLst>
            <pc:docMk/>
            <pc:sldMk cId="357429733" sldId="277"/>
            <ac:spMk id="55" creationId="{5FAA0E7E-C9AA-400D-A7FE-15BB4B431A19}"/>
          </ac:spMkLst>
        </pc:spChg>
        <pc:spChg chg="add mod">
          <ac:chgData name="Danny Young" userId="cb0f4ce2-eb4f-479e-8e8f-3beb257e632f" providerId="ADAL" clId="{D6BF51F0-4BBA-4233-9D9D-129E02241D28}" dt="2023-06-15T19:38:11.415" v="2826" actId="1076"/>
          <ac:spMkLst>
            <pc:docMk/>
            <pc:sldMk cId="357429733" sldId="277"/>
            <ac:spMk id="64" creationId="{D2344804-A36C-49D6-AA06-231C9D011941}"/>
          </ac:spMkLst>
        </pc:spChg>
        <pc:grpChg chg="mod">
          <ac:chgData name="Danny Young" userId="cb0f4ce2-eb4f-479e-8e8f-3beb257e632f" providerId="ADAL" clId="{D6BF51F0-4BBA-4233-9D9D-129E02241D28}" dt="2023-06-15T19:27:50.926" v="2521" actId="1076"/>
          <ac:grpSpMkLst>
            <pc:docMk/>
            <pc:sldMk cId="357429733" sldId="277"/>
            <ac:grpSpMk id="5" creationId="{CB6DD2B6-0EC9-4330-826F-C922FA0F497C}"/>
          </ac:grpSpMkLst>
        </pc:grpChg>
        <pc:grpChg chg="add del mod">
          <ac:chgData name="Danny Young" userId="cb0f4ce2-eb4f-479e-8e8f-3beb257e632f" providerId="ADAL" clId="{D6BF51F0-4BBA-4233-9D9D-129E02241D28}" dt="2023-06-15T19:31:58.853" v="2707" actId="165"/>
          <ac:grpSpMkLst>
            <pc:docMk/>
            <pc:sldMk cId="357429733" sldId="277"/>
            <ac:grpSpMk id="54" creationId="{D3FFA65C-B1E0-41BE-9908-17ECBBC678CD}"/>
          </ac:grpSpMkLst>
        </pc:grpChg>
        <pc:graphicFrameChg chg="mod">
          <ac:chgData name="Danny Young" userId="cb0f4ce2-eb4f-479e-8e8f-3beb257e632f" providerId="ADAL" clId="{D6BF51F0-4BBA-4233-9D9D-129E02241D28}" dt="2023-06-15T19:27:40.326" v="2518" actId="1076"/>
          <ac:graphicFrameMkLst>
            <pc:docMk/>
            <pc:sldMk cId="357429733" sldId="277"/>
            <ac:graphicFrameMk id="16" creationId="{FD7331B1-1CB0-4A2D-9805-6A3811CD9BF5}"/>
          </ac:graphicFrameMkLst>
        </pc:graphicFrameChg>
        <pc:graphicFrameChg chg="add mod">
          <ac:chgData name="Danny Young" userId="cb0f4ce2-eb4f-479e-8e8f-3beb257e632f" providerId="ADAL" clId="{D6BF51F0-4BBA-4233-9D9D-129E02241D28}" dt="2023-06-15T19:38:24.141" v="2831" actId="1076"/>
          <ac:graphicFrameMkLst>
            <pc:docMk/>
            <pc:sldMk cId="357429733" sldId="277"/>
            <ac:graphicFrameMk id="27" creationId="{BA4421F9-3BFE-46D2-B1BF-3E1BACAB957D}"/>
          </ac:graphicFrameMkLst>
        </pc:graphicFrameChg>
        <pc:graphicFrameChg chg="del">
          <ac:chgData name="Danny Young" userId="cb0f4ce2-eb4f-479e-8e8f-3beb257e632f" providerId="ADAL" clId="{D6BF51F0-4BBA-4233-9D9D-129E02241D28}" dt="2023-06-15T19:26:49.879" v="2510" actId="478"/>
          <ac:graphicFrameMkLst>
            <pc:docMk/>
            <pc:sldMk cId="357429733" sldId="277"/>
            <ac:graphicFrameMk id="42" creationId="{7C30BAAB-9419-4F2B-8CBB-E12AC15129A7}"/>
          </ac:graphicFrameMkLst>
        </pc:graphicFrameChg>
        <pc:graphicFrameChg chg="del">
          <ac:chgData name="Danny Young" userId="cb0f4ce2-eb4f-479e-8e8f-3beb257e632f" providerId="ADAL" clId="{D6BF51F0-4BBA-4233-9D9D-129E02241D28}" dt="2023-06-15T19:26:49.879" v="2510" actId="478"/>
          <ac:graphicFrameMkLst>
            <pc:docMk/>
            <pc:sldMk cId="357429733" sldId="277"/>
            <ac:graphicFrameMk id="50" creationId="{D73F6E4B-A242-4A68-B58E-10B993CDA8D2}"/>
          </ac:graphicFrameMkLst>
        </pc:graphicFrameChg>
        <pc:cxnChg chg="del">
          <ac:chgData name="Danny Young" userId="cb0f4ce2-eb4f-479e-8e8f-3beb257e632f" providerId="ADAL" clId="{D6BF51F0-4BBA-4233-9D9D-129E02241D28}" dt="2023-06-15T19:26:49.879" v="2510" actId="478"/>
          <ac:cxnSpMkLst>
            <pc:docMk/>
            <pc:sldMk cId="357429733" sldId="277"/>
            <ac:cxnSpMk id="21" creationId="{CA1DDE49-6F42-43C4-AC6A-6D6FF5BCF02B}"/>
          </ac:cxnSpMkLst>
        </pc:cxnChg>
        <pc:cxnChg chg="del">
          <ac:chgData name="Danny Young" userId="cb0f4ce2-eb4f-479e-8e8f-3beb257e632f" providerId="ADAL" clId="{D6BF51F0-4BBA-4233-9D9D-129E02241D28}" dt="2023-06-15T19:26:49.879" v="2510" actId="478"/>
          <ac:cxnSpMkLst>
            <pc:docMk/>
            <pc:sldMk cId="357429733" sldId="277"/>
            <ac:cxnSpMk id="22" creationId="{F807F3DF-DDE3-4F39-9040-2CDE5A038D42}"/>
          </ac:cxnSpMkLst>
        </pc:cxnChg>
        <pc:cxnChg chg="del">
          <ac:chgData name="Danny Young" userId="cb0f4ce2-eb4f-479e-8e8f-3beb257e632f" providerId="ADAL" clId="{D6BF51F0-4BBA-4233-9D9D-129E02241D28}" dt="2023-06-15T19:26:49.879" v="2510" actId="478"/>
          <ac:cxnSpMkLst>
            <pc:docMk/>
            <pc:sldMk cId="357429733" sldId="277"/>
            <ac:cxnSpMk id="23" creationId="{C2B219D5-3BC6-4221-83AB-3B1A5612AC15}"/>
          </ac:cxnSpMkLst>
        </pc:cxnChg>
        <pc:cxnChg chg="del">
          <ac:chgData name="Danny Young" userId="cb0f4ce2-eb4f-479e-8e8f-3beb257e632f" providerId="ADAL" clId="{D6BF51F0-4BBA-4233-9D9D-129E02241D28}" dt="2023-06-15T19:26:49.879" v="2510" actId="478"/>
          <ac:cxnSpMkLst>
            <pc:docMk/>
            <pc:sldMk cId="357429733" sldId="277"/>
            <ac:cxnSpMk id="24" creationId="{4F60668D-A60A-4E39-9AFB-9EF1A1490EE7}"/>
          </ac:cxnSpMkLst>
        </pc:cxnChg>
        <pc:cxnChg chg="mod topLvl">
          <ac:chgData name="Danny Young" userId="cb0f4ce2-eb4f-479e-8e8f-3beb257e632f" providerId="ADAL" clId="{D6BF51F0-4BBA-4233-9D9D-129E02241D28}" dt="2023-06-15T19:32:44.090" v="2723" actId="1076"/>
          <ac:cxnSpMkLst>
            <pc:docMk/>
            <pc:sldMk cId="357429733" sldId="277"/>
            <ac:cxnSpMk id="56" creationId="{3536327C-D346-4843-8312-EC91C9DF2CCA}"/>
          </ac:cxnSpMkLst>
        </pc:cxnChg>
        <pc:cxnChg chg="mod topLvl">
          <ac:chgData name="Danny Young" userId="cb0f4ce2-eb4f-479e-8e8f-3beb257e632f" providerId="ADAL" clId="{D6BF51F0-4BBA-4233-9D9D-129E02241D28}" dt="2023-06-15T19:34:08.992" v="2737" actId="1076"/>
          <ac:cxnSpMkLst>
            <pc:docMk/>
            <pc:sldMk cId="357429733" sldId="277"/>
            <ac:cxnSpMk id="57" creationId="{7FFBE963-5000-471C-BD56-03C747B1E645}"/>
          </ac:cxnSpMkLst>
        </pc:cxnChg>
        <pc:cxnChg chg="mod topLvl">
          <ac:chgData name="Danny Young" userId="cb0f4ce2-eb4f-479e-8e8f-3beb257e632f" providerId="ADAL" clId="{D6BF51F0-4BBA-4233-9D9D-129E02241D28}" dt="2023-06-15T19:34:41.390" v="2744" actId="14100"/>
          <ac:cxnSpMkLst>
            <pc:docMk/>
            <pc:sldMk cId="357429733" sldId="277"/>
            <ac:cxnSpMk id="58" creationId="{3B10F7D2-0DD2-47D9-B7F4-226441C84471}"/>
          </ac:cxnSpMkLst>
        </pc:cxnChg>
        <pc:cxnChg chg="mod topLvl">
          <ac:chgData name="Danny Young" userId="cb0f4ce2-eb4f-479e-8e8f-3beb257e632f" providerId="ADAL" clId="{D6BF51F0-4BBA-4233-9D9D-129E02241D28}" dt="2023-06-15T19:35:34.020" v="2753" actId="1076"/>
          <ac:cxnSpMkLst>
            <pc:docMk/>
            <pc:sldMk cId="357429733" sldId="277"/>
            <ac:cxnSpMk id="59" creationId="{13A0EF15-0601-477C-A1EF-A8A9FD67046E}"/>
          </ac:cxnSpMkLst>
        </pc:cxnChg>
        <pc:cxnChg chg="mod topLvl">
          <ac:chgData name="Danny Young" userId="cb0f4ce2-eb4f-479e-8e8f-3beb257e632f" providerId="ADAL" clId="{D6BF51F0-4BBA-4233-9D9D-129E02241D28}" dt="2023-06-15T19:33:36.012" v="2732" actId="1076"/>
          <ac:cxnSpMkLst>
            <pc:docMk/>
            <pc:sldMk cId="357429733" sldId="277"/>
            <ac:cxnSpMk id="60" creationId="{0948E555-CA97-489A-859B-A71AAB279B7A}"/>
          </ac:cxnSpMkLst>
        </pc:cxnChg>
        <pc:cxnChg chg="del mod topLvl">
          <ac:chgData name="Danny Young" userId="cb0f4ce2-eb4f-479e-8e8f-3beb257e632f" providerId="ADAL" clId="{D6BF51F0-4BBA-4233-9D9D-129E02241D28}" dt="2023-06-15T19:35:20.771" v="2750" actId="478"/>
          <ac:cxnSpMkLst>
            <pc:docMk/>
            <pc:sldMk cId="357429733" sldId="277"/>
            <ac:cxnSpMk id="61" creationId="{B8AF2E04-73C2-4D83-A02A-4A8EA22365C2}"/>
          </ac:cxnSpMkLst>
        </pc:cxnChg>
        <pc:cxnChg chg="mod topLvl">
          <ac:chgData name="Danny Young" userId="cb0f4ce2-eb4f-479e-8e8f-3beb257e632f" providerId="ADAL" clId="{D6BF51F0-4BBA-4233-9D9D-129E02241D28}" dt="2023-06-15T19:33:15.452" v="2729" actId="14100"/>
          <ac:cxnSpMkLst>
            <pc:docMk/>
            <pc:sldMk cId="357429733" sldId="277"/>
            <ac:cxnSpMk id="62" creationId="{4C00448A-F4B7-44A9-B32E-F8402974ECA4}"/>
          </ac:cxnSpMkLst>
        </pc:cxnChg>
        <pc:cxnChg chg="del mod topLvl">
          <ac:chgData name="Danny Young" userId="cb0f4ce2-eb4f-479e-8e8f-3beb257e632f" providerId="ADAL" clId="{D6BF51F0-4BBA-4233-9D9D-129E02241D28}" dt="2023-06-15T19:35:18.438" v="2749" actId="478"/>
          <ac:cxnSpMkLst>
            <pc:docMk/>
            <pc:sldMk cId="357429733" sldId="277"/>
            <ac:cxnSpMk id="63" creationId="{916B4F17-C9AF-4156-B17D-49D0C27EE99F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Relationship Id="rId14" Type="http://schemas.openxmlformats.org/officeDocument/2006/relationships/image" Target="../media/image11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3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28.wmf"/><Relationship Id="rId7" Type="http://schemas.openxmlformats.org/officeDocument/2006/relationships/image" Target="../media/image134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6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18" Type="http://schemas.openxmlformats.org/officeDocument/2006/relationships/image" Target="../media/image23.wmf"/><Relationship Id="rId26" Type="http://schemas.openxmlformats.org/officeDocument/2006/relationships/image" Target="../media/image31.wmf"/><Relationship Id="rId3" Type="http://schemas.openxmlformats.org/officeDocument/2006/relationships/image" Target="../media/image8.wmf"/><Relationship Id="rId21" Type="http://schemas.openxmlformats.org/officeDocument/2006/relationships/image" Target="../media/image26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5" Type="http://schemas.openxmlformats.org/officeDocument/2006/relationships/image" Target="../media/image30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20" Type="http://schemas.openxmlformats.org/officeDocument/2006/relationships/image" Target="../media/image25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24" Type="http://schemas.openxmlformats.org/officeDocument/2006/relationships/image" Target="../media/image29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23" Type="http://schemas.openxmlformats.org/officeDocument/2006/relationships/image" Target="../media/image28.wmf"/><Relationship Id="rId10" Type="http://schemas.openxmlformats.org/officeDocument/2006/relationships/image" Target="../media/image15.wmf"/><Relationship Id="rId19" Type="http://schemas.openxmlformats.org/officeDocument/2006/relationships/image" Target="../media/image24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Relationship Id="rId22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17" Type="http://schemas.openxmlformats.org/officeDocument/2006/relationships/image" Target="../media/image60.wmf"/><Relationship Id="rId2" Type="http://schemas.openxmlformats.org/officeDocument/2006/relationships/image" Target="../media/image45.wmf"/><Relationship Id="rId16" Type="http://schemas.openxmlformats.org/officeDocument/2006/relationships/image" Target="../media/image59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5" Type="http://schemas.openxmlformats.org/officeDocument/2006/relationships/image" Target="../media/image5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18" Type="http://schemas.openxmlformats.org/officeDocument/2006/relationships/image" Target="../media/image9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17" Type="http://schemas.openxmlformats.org/officeDocument/2006/relationships/image" Target="../media/image95.wmf"/><Relationship Id="rId2" Type="http://schemas.openxmlformats.org/officeDocument/2006/relationships/image" Target="../media/image80.wmf"/><Relationship Id="rId16" Type="http://schemas.openxmlformats.org/officeDocument/2006/relationships/image" Target="../media/image94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19" Type="http://schemas.openxmlformats.org/officeDocument/2006/relationships/image" Target="../media/image97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9FA566-3F91-46BF-A7D7-9B3E554850AE}" type="datetimeFigureOut">
              <a:rPr lang="en-CA" smtClean="0"/>
              <a:pPr/>
              <a:t>2023-06-1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5BA30A-C2E1-4888-82C8-A6E6A34066A9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977700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5BA30A-C2E1-4888-82C8-A6E6A34066A9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58516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43AAE43-59FF-487D-8B1F-B11276B175A9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50223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EC35BA6-5DE6-4A63-962C-6D82D927DD0B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54056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5BA30A-C2E1-4888-82C8-A6E6A34066A9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41260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C929B3A-9539-4288-BF7B-1847CED41103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3162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0433F6-4875-462C-B380-444C8033FA4F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89793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648BFB3-BFFF-4D57-A48A-A8E0E7D9A070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8253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34D66D3-4DF4-4C17-B1D8-FB7DE4BBFC6C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442236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6D80078-6843-4436-9A71-159E51E934C5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43002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B0C65CD-9EF9-4F30-A741-4AD00386D7AF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31033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9B9D920-C152-4C0B-B069-1F14D5605E87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83509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E92E743-8941-4BD1-BC3E-BA68F105477E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18434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7D0D0BB2-DAFA-40FE-9628-506B963D057D}" type="datetimeFigureOut">
              <a:rPr lang="en-CA" smtClean="0"/>
              <a:pPr/>
              <a:t>2023-06-1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23-06-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23-06-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23-06-1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7D0D0BB2-DAFA-40FE-9628-506B963D057D}" type="datetimeFigureOut">
              <a:rPr lang="en-CA" smtClean="0"/>
              <a:pPr/>
              <a:t>2023-06-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23-06-1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23-06-1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23-06-1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23-06-1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23-06-1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23-06-1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7D0D0BB2-DAFA-40FE-9628-506B963D057D}" type="datetimeFigureOut">
              <a:rPr lang="en-CA" smtClean="0"/>
              <a:pPr/>
              <a:t>2023-06-1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7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29" Type="http://schemas.openxmlformats.org/officeDocument/2006/relationships/image" Target="../media/image77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92.bin"/><Relationship Id="rId32" Type="http://schemas.openxmlformats.org/officeDocument/2006/relationships/image" Target="../media/image7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94.bin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72.wmf"/><Relationship Id="rId31" Type="http://schemas.openxmlformats.org/officeDocument/2006/relationships/oleObject" Target="../embeddings/oleObject9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76.wmf"/><Relationship Id="rId30" Type="http://schemas.openxmlformats.org/officeDocument/2006/relationships/hyperlink" Target="http://www.bcmath.ca/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9" Type="http://schemas.openxmlformats.org/officeDocument/2006/relationships/image" Target="../media/image96.wmf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87.wmf"/><Relationship Id="rId34" Type="http://schemas.openxmlformats.org/officeDocument/2006/relationships/oleObject" Target="../embeddings/oleObject111.bin"/><Relationship Id="rId42" Type="http://schemas.openxmlformats.org/officeDocument/2006/relationships/hyperlink" Target="http://www.bcmath.ca/" TargetMode="Externa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85.wmf"/><Relationship Id="rId25" Type="http://schemas.openxmlformats.org/officeDocument/2006/relationships/image" Target="../media/image89.wmf"/><Relationship Id="rId33" Type="http://schemas.openxmlformats.org/officeDocument/2006/relationships/image" Target="../media/image93.wmf"/><Relationship Id="rId38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91.wmf"/><Relationship Id="rId41" Type="http://schemas.openxmlformats.org/officeDocument/2006/relationships/image" Target="../media/image97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82.wmf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0.bin"/><Relationship Id="rId37" Type="http://schemas.openxmlformats.org/officeDocument/2006/relationships/image" Target="../media/image95.wmf"/><Relationship Id="rId40" Type="http://schemas.openxmlformats.org/officeDocument/2006/relationships/oleObject" Target="../embeddings/oleObject114.bin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23" Type="http://schemas.openxmlformats.org/officeDocument/2006/relationships/image" Target="../media/image88.wmf"/><Relationship Id="rId28" Type="http://schemas.openxmlformats.org/officeDocument/2006/relationships/oleObject" Target="../embeddings/oleObject108.bin"/><Relationship Id="rId36" Type="http://schemas.openxmlformats.org/officeDocument/2006/relationships/oleObject" Target="../embeddings/oleObject112.bin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86.wmf"/><Relationship Id="rId31" Type="http://schemas.openxmlformats.org/officeDocument/2006/relationships/image" Target="../media/image92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90.wmf"/><Relationship Id="rId30" Type="http://schemas.openxmlformats.org/officeDocument/2006/relationships/oleObject" Target="../embeddings/oleObject109.bin"/><Relationship Id="rId35" Type="http://schemas.openxmlformats.org/officeDocument/2006/relationships/image" Target="../media/image9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22.bin"/><Relationship Id="rId26" Type="http://schemas.openxmlformats.org/officeDocument/2006/relationships/oleObject" Target="../embeddings/oleObject126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06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04.wmf"/><Relationship Id="rId25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29" Type="http://schemas.openxmlformats.org/officeDocument/2006/relationships/image" Target="../media/image110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25.bin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27.bin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05.wmf"/><Relationship Id="rId31" Type="http://schemas.openxmlformats.org/officeDocument/2006/relationships/image" Target="../media/image111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4.bin"/><Relationship Id="rId27" Type="http://schemas.openxmlformats.org/officeDocument/2006/relationships/image" Target="../media/image109.wmf"/><Relationship Id="rId30" Type="http://schemas.openxmlformats.org/officeDocument/2006/relationships/oleObject" Target="../embeddings/oleObject1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16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3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4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1.bin"/><Relationship Id="rId20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125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47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28.wmf"/><Relationship Id="rId4" Type="http://schemas.openxmlformats.org/officeDocument/2006/relationships/image" Target="../media/image132.png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3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35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3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26" Type="http://schemas.openxmlformats.org/officeDocument/2006/relationships/oleObject" Target="../embeddings/oleObject18.bin"/><Relationship Id="rId39" Type="http://schemas.openxmlformats.org/officeDocument/2006/relationships/image" Target="../media/image21.wmf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22.bin"/><Relationship Id="rId42" Type="http://schemas.openxmlformats.org/officeDocument/2006/relationships/oleObject" Target="../embeddings/oleObject26.bin"/><Relationship Id="rId47" Type="http://schemas.openxmlformats.org/officeDocument/2006/relationships/image" Target="../media/image25.wmf"/><Relationship Id="rId50" Type="http://schemas.openxmlformats.org/officeDocument/2006/relationships/oleObject" Target="../embeddings/oleObject30.bin"/><Relationship Id="rId55" Type="http://schemas.openxmlformats.org/officeDocument/2006/relationships/image" Target="../media/image29.w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7.bin"/><Relationship Id="rId33" Type="http://schemas.openxmlformats.org/officeDocument/2006/relationships/image" Target="../media/image18.wmf"/><Relationship Id="rId38" Type="http://schemas.openxmlformats.org/officeDocument/2006/relationships/oleObject" Target="../embeddings/oleObject24.bin"/><Relationship Id="rId46" Type="http://schemas.openxmlformats.org/officeDocument/2006/relationships/oleObject" Target="../embeddings/oleObject28.bin"/><Relationship Id="rId59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6.wmf"/><Relationship Id="rId41" Type="http://schemas.openxmlformats.org/officeDocument/2006/relationships/image" Target="../media/image22.wmf"/><Relationship Id="rId54" Type="http://schemas.openxmlformats.org/officeDocument/2006/relationships/oleObject" Target="../embeddings/oleObject3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1.bin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25.bin"/><Relationship Id="rId45" Type="http://schemas.openxmlformats.org/officeDocument/2006/relationships/image" Target="../media/image24.wmf"/><Relationship Id="rId53" Type="http://schemas.openxmlformats.org/officeDocument/2006/relationships/image" Target="../media/image28.wmf"/><Relationship Id="rId58" Type="http://schemas.openxmlformats.org/officeDocument/2006/relationships/oleObject" Target="../embeddings/oleObject34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19.bin"/><Relationship Id="rId36" Type="http://schemas.openxmlformats.org/officeDocument/2006/relationships/oleObject" Target="../embeddings/oleObject23.bin"/><Relationship Id="rId49" Type="http://schemas.openxmlformats.org/officeDocument/2006/relationships/image" Target="../media/image26.wmf"/><Relationship Id="rId57" Type="http://schemas.openxmlformats.org/officeDocument/2006/relationships/image" Target="../media/image30.wmf"/><Relationship Id="rId10" Type="http://schemas.openxmlformats.org/officeDocument/2006/relationships/image" Target="../media/image9.wmf"/><Relationship Id="rId19" Type="http://schemas.openxmlformats.org/officeDocument/2006/relationships/image" Target="../media/image32.png"/><Relationship Id="rId31" Type="http://schemas.openxmlformats.org/officeDocument/2006/relationships/image" Target="../media/image17.wmf"/><Relationship Id="rId44" Type="http://schemas.openxmlformats.org/officeDocument/2006/relationships/oleObject" Target="../embeddings/oleObject27.bin"/><Relationship Id="rId52" Type="http://schemas.openxmlformats.org/officeDocument/2006/relationships/oleObject" Target="../embeddings/oleObject31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20.bin"/><Relationship Id="rId35" Type="http://schemas.openxmlformats.org/officeDocument/2006/relationships/image" Target="../media/image19.wmf"/><Relationship Id="rId43" Type="http://schemas.openxmlformats.org/officeDocument/2006/relationships/image" Target="../media/image23.wmf"/><Relationship Id="rId48" Type="http://schemas.openxmlformats.org/officeDocument/2006/relationships/oleObject" Target="../embeddings/oleObject29.bin"/><Relationship Id="rId56" Type="http://schemas.openxmlformats.org/officeDocument/2006/relationships/oleObject" Target="../embeddings/oleObject33.bin"/><Relationship Id="rId8" Type="http://schemas.openxmlformats.org/officeDocument/2006/relationships/image" Target="../media/image8.wmf"/><Relationship Id="rId51" Type="http://schemas.openxmlformats.org/officeDocument/2006/relationships/image" Target="../media/image27.wmf"/><Relationship Id="rId3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5.wmf"/><Relationship Id="rId4" Type="http://schemas.openxmlformats.org/officeDocument/2006/relationships/hyperlink" Target="http://www.bcmath.ca/" TargetMode="External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7.bin"/><Relationship Id="rId18" Type="http://schemas.openxmlformats.org/officeDocument/2006/relationships/oleObject" Target="../embeddings/oleObject51.bin"/><Relationship Id="rId26" Type="http://schemas.openxmlformats.org/officeDocument/2006/relationships/image" Target="../media/image43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6.bin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41.wmf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52.bin"/><Relationship Id="rId4" Type="http://schemas.openxmlformats.org/officeDocument/2006/relationships/hyperlink" Target="http://www.bcmath.ca/" TargetMode="External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32.png"/><Relationship Id="rId18" Type="http://schemas.openxmlformats.org/officeDocument/2006/relationships/oleObject" Target="../embeddings/oleObject64.bin"/><Relationship Id="rId26" Type="http://schemas.openxmlformats.org/officeDocument/2006/relationships/image" Target="../media/image53.wmf"/><Relationship Id="rId39" Type="http://schemas.openxmlformats.org/officeDocument/2006/relationships/oleObject" Target="../embeddings/oleObject7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1.wmf"/><Relationship Id="rId34" Type="http://schemas.openxmlformats.org/officeDocument/2006/relationships/oleObject" Target="../embeddings/oleObject73.bin"/><Relationship Id="rId42" Type="http://schemas.openxmlformats.org/officeDocument/2006/relationships/image" Target="../media/image60.w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47.wmf"/><Relationship Id="rId17" Type="http://schemas.openxmlformats.org/officeDocument/2006/relationships/image" Target="../media/image49.wmf"/><Relationship Id="rId25" Type="http://schemas.openxmlformats.org/officeDocument/2006/relationships/oleObject" Target="../embeddings/oleObject68.bin"/><Relationship Id="rId33" Type="http://schemas.openxmlformats.org/officeDocument/2006/relationships/image" Target="../media/image56.wmf"/><Relationship Id="rId38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oleObject" Target="../embeddings/oleObject70.bin"/><Relationship Id="rId41" Type="http://schemas.openxmlformats.org/officeDocument/2006/relationships/oleObject" Target="../embeddings/oleObject7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52.wmf"/><Relationship Id="rId32" Type="http://schemas.openxmlformats.org/officeDocument/2006/relationships/oleObject" Target="../embeddings/oleObject72.bin"/><Relationship Id="rId37" Type="http://schemas.openxmlformats.org/officeDocument/2006/relationships/oleObject" Target="../embeddings/oleObject75.bin"/><Relationship Id="rId40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48.wmf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54.wmf"/><Relationship Id="rId36" Type="http://schemas.openxmlformats.org/officeDocument/2006/relationships/oleObject" Target="../embeddings/oleObject74.bin"/><Relationship Id="rId10" Type="http://schemas.openxmlformats.org/officeDocument/2006/relationships/image" Target="../media/image46.wmf"/><Relationship Id="rId19" Type="http://schemas.openxmlformats.org/officeDocument/2006/relationships/image" Target="../media/image50.wmf"/><Relationship Id="rId31" Type="http://schemas.openxmlformats.org/officeDocument/2006/relationships/image" Target="../media/image55.wmf"/><Relationship Id="rId4" Type="http://schemas.openxmlformats.org/officeDocument/2006/relationships/hyperlink" Target="http://www.bcmath.ca/" TargetMode="External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oleObject" Target="../embeddings/oleObject69.bin"/><Relationship Id="rId30" Type="http://schemas.openxmlformats.org/officeDocument/2006/relationships/oleObject" Target="../embeddings/oleObject71.bin"/><Relationship Id="rId35" Type="http://schemas.openxmlformats.org/officeDocument/2006/relationships/image" Target="../media/image5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8.bin"/><Relationship Id="rId5" Type="http://schemas.openxmlformats.org/officeDocument/2006/relationships/hyperlink" Target="http://www.bcmath.ca/" TargetMode="External"/><Relationship Id="rId10" Type="http://schemas.openxmlformats.org/officeDocument/2006/relationships/image" Target="../media/image62.emf"/><Relationship Id="rId4" Type="http://schemas.openxmlformats.org/officeDocument/2006/relationships/image" Target="../media/image63.png"/><Relationship Id="rId9" Type="http://schemas.openxmlformats.org/officeDocument/2006/relationships/oleObject" Target="../embeddings/oleObject7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/>
              <a:t>Section 7.1 </a:t>
            </a:r>
            <a:br>
              <a:rPr lang="en-CA" dirty="0"/>
            </a:br>
            <a:r>
              <a:rPr lang="en-CA" dirty="0"/>
              <a:t>What is Probability?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6749B5-8B00-410A-A8AC-BBC411D2F57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152400"/>
            <a:ext cx="11430000" cy="914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When flipping a coin 8 times, what is the probability of getting 1 to 7 heads? </a:t>
            </a:r>
            <a:r>
              <a:rPr lang="en-US" dirty="0" err="1"/>
              <a:t>Ie</a:t>
            </a:r>
            <a:r>
              <a:rPr lang="en-US" dirty="0"/>
              <a:t>: getting 1 head, 2 heads, 3 heads, ….. Or 7 heads? 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18AD01F5-C471-4530-B2DC-90DFEDBD5610}"/>
              </a:ext>
            </a:extLst>
          </p:cNvPr>
          <p:cNvSpPr txBox="1">
            <a:spLocks/>
          </p:cNvSpPr>
          <p:nvPr/>
        </p:nvSpPr>
        <p:spPr>
          <a:xfrm>
            <a:off x="304800" y="3810000"/>
            <a:ext cx="11430000" cy="914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b) When rolling 5 dice, what is the probability of rolling at least one 6?  </a:t>
            </a:r>
            <a:r>
              <a:rPr lang="en-US" dirty="0" err="1"/>
              <a:t>Ie</a:t>
            </a:r>
            <a:r>
              <a:rPr lang="en-US" dirty="0"/>
              <a:t>: you must have at least a 6 in the five rolls.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272F640-7965-4761-8107-2F4C8EBE4755}"/>
              </a:ext>
            </a:extLst>
          </p:cNvPr>
          <p:cNvSpPr txBox="1">
            <a:spLocks/>
          </p:cNvSpPr>
          <p:nvPr/>
        </p:nvSpPr>
        <p:spPr>
          <a:xfrm>
            <a:off x="228600" y="1066800"/>
            <a:ext cx="11430000" cy="914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For this question, try to get the complement of the event that you are calculating.  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38622074-39A7-4617-B79D-E6D24091DFD6}"/>
              </a:ext>
            </a:extLst>
          </p:cNvPr>
          <p:cNvSpPr txBox="1">
            <a:spLocks/>
          </p:cNvSpPr>
          <p:nvPr/>
        </p:nvSpPr>
        <p:spPr>
          <a:xfrm>
            <a:off x="228600" y="1828800"/>
            <a:ext cx="11430000" cy="533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Getting 1 to 7 heads means that you can’t get:   </a:t>
            </a:r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) NO heads and ii) ALL head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AB7F9AD-27D2-4C43-8ECB-75D1568DF665}"/>
              </a:ext>
            </a:extLst>
          </p:cNvPr>
          <p:cNvSpPr txBox="1">
            <a:spLocks/>
          </p:cNvSpPr>
          <p:nvPr/>
        </p:nvSpPr>
        <p:spPr>
          <a:xfrm>
            <a:off x="228600" y="2286000"/>
            <a:ext cx="6019800" cy="1600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2 x 2 x 2 x 2 x 2 x 2 x 2 x 2 = 128   we have 128 different outcomes and there’s only 2 outcomes that have either all or no heads: TTTTTTTT and HHHHHHHH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BFB912B-8A88-4ACA-989C-BDD40EE0E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887849"/>
              </p:ext>
            </p:extLst>
          </p:nvPr>
        </p:nvGraphicFramePr>
        <p:xfrm>
          <a:off x="6858000" y="2667000"/>
          <a:ext cx="25400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320480" imgH="393480" progId="Equation.DSMT4">
                  <p:embed/>
                </p:oleObj>
              </mc:Choice>
              <mc:Fallback>
                <p:oleObj name="Equation" r:id="rId3" imgW="13204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BFB912B-8A88-4ACA-989C-BDD40EE0EB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0" y="2667000"/>
                        <a:ext cx="2540000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4313E24-E9BF-4FFD-81EA-90F1B514D518}"/>
              </a:ext>
            </a:extLst>
          </p:cNvPr>
          <p:cNvSpPr txBox="1">
            <a:spLocks/>
          </p:cNvSpPr>
          <p:nvPr/>
        </p:nvSpPr>
        <p:spPr>
          <a:xfrm>
            <a:off x="228600" y="4648200"/>
            <a:ext cx="11430000" cy="533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The complement of getting </a:t>
            </a:r>
            <a:r>
              <a:rPr lang="en-US" dirty="0" err="1">
                <a:solidFill>
                  <a:srgbClr val="FF0000"/>
                </a:solidFill>
              </a:rPr>
              <a:t>atleast</a:t>
            </a:r>
            <a:r>
              <a:rPr lang="en-US" dirty="0">
                <a:solidFill>
                  <a:srgbClr val="FF0000"/>
                </a:solidFill>
              </a:rPr>
              <a:t> one 6 is getting NOOOO 6’s.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57DE734C-61D5-4FD8-BCD9-623768BEBB6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5181600"/>
                <a:ext cx="11430000" cy="5334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The total number of outcomes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57DE734C-61D5-4FD8-BCD9-623768BEBB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181600"/>
                <a:ext cx="11430000" cy="533400"/>
              </a:xfrm>
              <a:prstGeom prst="rect">
                <a:avLst/>
              </a:prstGeom>
              <a:blipFill>
                <a:blip r:embed="rId5"/>
                <a:stretch>
                  <a:fillRect l="-853" t="-795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55341B53-2EA5-4736-87CF-0A175830C4F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5715000"/>
                <a:ext cx="11430000" cy="5334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Number of Complement outcomes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55341B53-2EA5-4736-87CF-0A175830C4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715000"/>
                <a:ext cx="11430000" cy="533400"/>
              </a:xfrm>
              <a:prstGeom prst="rect">
                <a:avLst/>
              </a:prstGeom>
              <a:blipFill>
                <a:blip r:embed="rId6"/>
                <a:stretch>
                  <a:fillRect l="-853" t="-8046" b="-12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3151B61-4816-421C-B1B9-025C72BFC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137486"/>
              </p:ext>
            </p:extLst>
          </p:nvPr>
        </p:nvGraphicFramePr>
        <p:xfrm>
          <a:off x="6553200" y="5334000"/>
          <a:ext cx="3740779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1434960" imgH="419040" progId="Equation.DSMT4">
                  <p:embed/>
                </p:oleObj>
              </mc:Choice>
              <mc:Fallback>
                <p:oleObj name="Equation" r:id="rId7" imgW="143496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3151B61-4816-421C-B1B9-025C72BFCD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53200" y="5334000"/>
                        <a:ext cx="3740779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778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404225" cy="652462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Probability with Permutations &amp; Combinations:</a:t>
            </a:r>
          </a:p>
        </p:txBody>
      </p:sp>
      <p:sp>
        <p:nvSpPr>
          <p:cNvPr id="411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914400"/>
            <a:ext cx="11506200" cy="4302125"/>
          </a:xfrm>
        </p:spPr>
        <p:txBody>
          <a:bodyPr>
            <a:normAutofit/>
          </a:bodyPr>
          <a:lstStyle/>
          <a:p>
            <a:r>
              <a:rPr lang="en-CA" sz="2100" dirty="0"/>
              <a:t>When solving probabilities using counting principles, the probability of each outcomes MUST be equally likely involved: </a:t>
            </a:r>
          </a:p>
          <a:p>
            <a:pPr lvl="1"/>
            <a:r>
              <a:rPr lang="en-CA" dirty="0"/>
              <a:t>If we are finding the probabilities of 5 card hands, every hand is equally likely b/c we are randomly drawing 5 cards from a deck</a:t>
            </a:r>
            <a:endParaRPr lang="en-CA" sz="2100" dirty="0"/>
          </a:p>
          <a:p>
            <a:pPr>
              <a:buFont typeface="Wingdings" pitchFamily="2" charset="2"/>
              <a:buNone/>
            </a:pPr>
            <a:r>
              <a:rPr lang="en-CA" sz="2100" dirty="0"/>
              <a:t>Ex: What is the probability of being dealt the following five card hands?</a:t>
            </a:r>
          </a:p>
          <a:p>
            <a:pPr>
              <a:buFont typeface="Wingdings" pitchFamily="2" charset="2"/>
              <a:buNone/>
            </a:pPr>
            <a:r>
              <a:rPr lang="en-CA" sz="2100" dirty="0"/>
              <a:t>a) Flush with spades</a:t>
            </a:r>
          </a:p>
          <a:p>
            <a:pPr>
              <a:buFont typeface="Wingdings" pitchFamily="2" charset="2"/>
              <a:buNone/>
            </a:pPr>
            <a:endParaRPr lang="en-CA" sz="2100" dirty="0"/>
          </a:p>
          <a:p>
            <a:pPr>
              <a:buFont typeface="Wingdings" pitchFamily="2" charset="2"/>
              <a:buNone/>
            </a:pPr>
            <a:endParaRPr lang="en-CA" sz="2100" dirty="0"/>
          </a:p>
          <a:p>
            <a:pPr>
              <a:buFont typeface="Wingdings" pitchFamily="2" charset="2"/>
              <a:buNone/>
            </a:pPr>
            <a:endParaRPr lang="en-CA" sz="2100" dirty="0"/>
          </a:p>
          <a:p>
            <a:pPr>
              <a:buFont typeface="Wingdings" pitchFamily="2" charset="2"/>
              <a:buNone/>
            </a:pPr>
            <a:r>
              <a:rPr lang="en-CA" sz="2100" dirty="0"/>
              <a:t>b) Full house with 3 kings and 2 aces</a:t>
            </a:r>
          </a:p>
        </p:txBody>
      </p:sp>
      <p:graphicFrame>
        <p:nvGraphicFramePr>
          <p:cNvPr id="40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836267"/>
              </p:ext>
            </p:extLst>
          </p:nvPr>
        </p:nvGraphicFramePr>
        <p:xfrm>
          <a:off x="2268536" y="3317876"/>
          <a:ext cx="73818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380880" imgH="431640" progId="Equation.DSMT4">
                  <p:embed/>
                </p:oleObj>
              </mc:Choice>
              <mc:Fallback>
                <p:oleObj name="Equation" r:id="rId4" imgW="380880" imgH="431640" progId="Equation.DSMT4">
                  <p:embed/>
                  <p:pic>
                    <p:nvPicPr>
                      <p:cNvPr id="40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6" y="3317876"/>
                        <a:ext cx="738188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66379"/>
              </p:ext>
            </p:extLst>
          </p:nvPr>
        </p:nvGraphicFramePr>
        <p:xfrm>
          <a:off x="7345361" y="2776539"/>
          <a:ext cx="8826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457200" imgH="431640" progId="Equation.DSMT4">
                  <p:embed/>
                </p:oleObj>
              </mc:Choice>
              <mc:Fallback>
                <p:oleObj name="Equation" r:id="rId6" imgW="457200" imgH="431640" progId="Equation.DSMT4">
                  <p:embed/>
                  <p:pic>
                    <p:nvPicPr>
                      <p:cNvPr id="174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361" y="2776539"/>
                        <a:ext cx="882650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193908"/>
              </p:ext>
            </p:extLst>
          </p:nvPr>
        </p:nvGraphicFramePr>
        <p:xfrm>
          <a:off x="8318500" y="3011489"/>
          <a:ext cx="11001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174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0" y="3011489"/>
                        <a:ext cx="1100137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37559"/>
              </p:ext>
            </p:extLst>
          </p:nvPr>
        </p:nvGraphicFramePr>
        <p:xfrm>
          <a:off x="6096000" y="2971800"/>
          <a:ext cx="1292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622080" imgH="228600" progId="Equation.DSMT4">
                  <p:embed/>
                </p:oleObj>
              </mc:Choice>
              <mc:Fallback>
                <p:oleObj name="Equation" r:id="rId10" imgW="622080" imgH="228600" progId="Equation.DSMT4">
                  <p:embed/>
                  <p:pic>
                    <p:nvPicPr>
                      <p:cNvPr id="3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71800"/>
                        <a:ext cx="12922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68" name="Object 2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559426"/>
              </p:ext>
            </p:extLst>
          </p:nvPr>
        </p:nvGraphicFramePr>
        <p:xfrm>
          <a:off x="6450011" y="3708400"/>
          <a:ext cx="9842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469800" imgH="228600" progId="Equation.DSMT4">
                  <p:embed/>
                </p:oleObj>
              </mc:Choice>
              <mc:Fallback>
                <p:oleObj name="Equation" r:id="rId12" imgW="469800" imgH="228600" progId="Equation.DSMT4">
                  <p:embed/>
                  <p:pic>
                    <p:nvPicPr>
                      <p:cNvPr id="16668" name="Object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1" y="3708400"/>
                        <a:ext cx="9842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69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312037"/>
              </p:ext>
            </p:extLst>
          </p:nvPr>
        </p:nvGraphicFramePr>
        <p:xfrm>
          <a:off x="7475537" y="3556001"/>
          <a:ext cx="9810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16669" name="Objec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537" y="3556001"/>
                        <a:ext cx="981075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71" name="Object 2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461097"/>
              </p:ext>
            </p:extLst>
          </p:nvPr>
        </p:nvGraphicFramePr>
        <p:xfrm>
          <a:off x="8480424" y="3767138"/>
          <a:ext cx="13001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672840" imgH="203040" progId="Equation.DSMT4">
                  <p:embed/>
                </p:oleObj>
              </mc:Choice>
              <mc:Fallback>
                <p:oleObj name="Equation" r:id="rId16" imgW="672840" imgH="203040" progId="Equation.DSMT4">
                  <p:embed/>
                  <p:pic>
                    <p:nvPicPr>
                      <p:cNvPr id="16671" name="Object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0424" y="3767138"/>
                        <a:ext cx="13001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96592"/>
              </p:ext>
            </p:extLst>
          </p:nvPr>
        </p:nvGraphicFramePr>
        <p:xfrm>
          <a:off x="2914650" y="3317876"/>
          <a:ext cx="16144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825480" imgH="419040" progId="Equation.DSMT4">
                  <p:embed/>
                </p:oleObj>
              </mc:Choice>
              <mc:Fallback>
                <p:oleObj name="Equation" r:id="rId18" imgW="825480" imgH="419040" progId="Equation.DSMT4">
                  <p:embed/>
                  <p:pic>
                    <p:nvPicPr>
                      <p:cNvPr id="4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317876"/>
                        <a:ext cx="1614487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143562"/>
              </p:ext>
            </p:extLst>
          </p:nvPr>
        </p:nvGraphicFramePr>
        <p:xfrm>
          <a:off x="4433887" y="3517900"/>
          <a:ext cx="14382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736560" imgH="177480" progId="Equation.DSMT4">
                  <p:embed/>
                </p:oleObj>
              </mc:Choice>
              <mc:Fallback>
                <p:oleObj name="Equation" r:id="rId20" imgW="736560" imgH="177480" progId="Equation.DSMT4">
                  <p:embed/>
                  <p:pic>
                    <p:nvPicPr>
                      <p:cNvPr id="4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7" y="3517900"/>
                        <a:ext cx="14382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389548"/>
              </p:ext>
            </p:extLst>
          </p:nvPr>
        </p:nvGraphicFramePr>
        <p:xfrm>
          <a:off x="1028700" y="5119688"/>
          <a:ext cx="15033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774360" imgH="253800" progId="Equation.DSMT4">
                  <p:embed/>
                </p:oleObj>
              </mc:Choice>
              <mc:Fallback>
                <p:oleObj name="Equation" r:id="rId22" imgW="774360" imgH="253800" progId="Equation.DSMT4">
                  <p:embed/>
                  <p:pic>
                    <p:nvPicPr>
                      <p:cNvPr id="41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119688"/>
                        <a:ext cx="150336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867306"/>
              </p:ext>
            </p:extLst>
          </p:nvPr>
        </p:nvGraphicFramePr>
        <p:xfrm>
          <a:off x="2476501" y="4967288"/>
          <a:ext cx="12795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660240" imgH="431640" progId="Equation.DSMT4">
                  <p:embed/>
                </p:oleObj>
              </mc:Choice>
              <mc:Fallback>
                <p:oleObj name="Equation" r:id="rId24" imgW="660240" imgH="431640" progId="Equation.DSMT4">
                  <p:embed/>
                  <p:pic>
                    <p:nvPicPr>
                      <p:cNvPr id="410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1" y="4967288"/>
                        <a:ext cx="1279525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173317"/>
              </p:ext>
            </p:extLst>
          </p:nvPr>
        </p:nvGraphicFramePr>
        <p:xfrm>
          <a:off x="3702051" y="4979988"/>
          <a:ext cx="16144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6" imgW="825480" imgH="419040" progId="Equation.DSMT4">
                  <p:embed/>
                </p:oleObj>
              </mc:Choice>
              <mc:Fallback>
                <p:oleObj name="Equation" r:id="rId26" imgW="825480" imgH="419040" progId="Equation.DSMT4">
                  <p:embed/>
                  <p:pic>
                    <p:nvPicPr>
                      <p:cNvPr id="4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1" y="4979988"/>
                        <a:ext cx="1614487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217878"/>
              </p:ext>
            </p:extLst>
          </p:nvPr>
        </p:nvGraphicFramePr>
        <p:xfrm>
          <a:off x="5334000" y="5181600"/>
          <a:ext cx="1885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8" imgW="965160" imgH="177480" progId="Equation.DSMT4">
                  <p:embed/>
                </p:oleObj>
              </mc:Choice>
              <mc:Fallback>
                <p:oleObj name="Equation" r:id="rId28" imgW="965160" imgH="177480" progId="Equation.DSMT4">
                  <p:embed/>
                  <p:pic>
                    <p:nvPicPr>
                      <p:cNvPr id="4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81600"/>
                        <a:ext cx="188595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5"/>
          <p:cNvSpPr txBox="1">
            <a:spLocks noChangeArrowheads="1"/>
          </p:cNvSpPr>
          <p:nvPr/>
        </p:nvSpPr>
        <p:spPr bwMode="auto">
          <a:xfrm>
            <a:off x="6608763" y="6626226"/>
            <a:ext cx="43300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0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586213"/>
              </p:ext>
            </p:extLst>
          </p:nvPr>
        </p:nvGraphicFramePr>
        <p:xfrm>
          <a:off x="1125536" y="3465514"/>
          <a:ext cx="11826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1" imgW="609480" imgH="253800" progId="Equation.DSMT4">
                  <p:embed/>
                </p:oleObj>
              </mc:Choice>
              <mc:Fallback>
                <p:oleObj name="Equation" r:id="rId31" imgW="609480" imgH="25380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6" y="3465514"/>
                        <a:ext cx="118268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1" name="Content Placeholder 2"/>
          <p:cNvSpPr>
            <a:spLocks noGrp="1"/>
          </p:cNvSpPr>
          <p:nvPr>
            <p:ph sz="quarter" idx="1"/>
          </p:nvPr>
        </p:nvSpPr>
        <p:spPr>
          <a:xfrm>
            <a:off x="1806575" y="309564"/>
            <a:ext cx="8458200" cy="33607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z="2200"/>
              <a:t>Ex: Four cards is drawn from a deck, what is the probability of not getting any diamonds?</a:t>
            </a:r>
          </a:p>
          <a:p>
            <a:pPr>
              <a:buFont typeface="Wingdings" pitchFamily="2" charset="2"/>
              <a:buNone/>
            </a:pPr>
            <a:endParaRPr lang="en-CA" sz="2200"/>
          </a:p>
          <a:p>
            <a:pPr>
              <a:buFont typeface="Wingdings" pitchFamily="2" charset="2"/>
              <a:buNone/>
            </a:pPr>
            <a:endParaRPr lang="en-CA" sz="2200"/>
          </a:p>
          <a:p>
            <a:pPr>
              <a:buFont typeface="Wingdings" pitchFamily="2" charset="2"/>
              <a:buNone/>
            </a:pPr>
            <a:endParaRPr lang="en-CA" sz="2200"/>
          </a:p>
          <a:p>
            <a:pPr>
              <a:buFont typeface="Wingdings" pitchFamily="2" charset="2"/>
              <a:buNone/>
            </a:pPr>
            <a:endParaRPr lang="en-CA" sz="2200"/>
          </a:p>
          <a:p>
            <a:pPr>
              <a:buFont typeface="Wingdings" pitchFamily="2" charset="2"/>
              <a:buNone/>
            </a:pPr>
            <a:endParaRPr lang="en-CA" sz="2200"/>
          </a:p>
          <a:p>
            <a:pPr>
              <a:buFont typeface="Wingdings" pitchFamily="2" charset="2"/>
              <a:buNone/>
            </a:pPr>
            <a:r>
              <a:rPr lang="en-CA" sz="2200"/>
              <a:t>b) What is the probability of getting atleast one diamond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93900" y="3590925"/>
            <a:ext cx="54054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Use the complement to find this probability:</a:t>
            </a: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1863725" y="1555750"/>
          <a:ext cx="1257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647640" imgH="304560" progId="Equation.DSMT4">
                  <p:embed/>
                </p:oleObj>
              </mc:Choice>
              <mc:Fallback>
                <p:oleObj name="Equation" r:id="rId4" imgW="647640" imgH="304560" progId="Equation.DSMT4">
                  <p:embed/>
                  <p:pic>
                    <p:nvPicPr>
                      <p:cNvPr id="133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1555750"/>
                        <a:ext cx="12573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176589" y="1477963"/>
          <a:ext cx="7397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380880" imgH="431640" progId="Equation.DSMT4">
                  <p:embed/>
                </p:oleObj>
              </mc:Choice>
              <mc:Fallback>
                <p:oleObj name="Equation" r:id="rId6" imgW="380880" imgH="4316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9" y="1477963"/>
                        <a:ext cx="739775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248276" y="1909764"/>
            <a:ext cx="366236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hoose 4 cards from a deck of 5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94314" y="1322389"/>
            <a:ext cx="351313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39 cards that are not diamonds</a:t>
            </a:r>
          </a:p>
        </p:txBody>
      </p:sp>
      <p:sp>
        <p:nvSpPr>
          <p:cNvPr id="8" name="Freeform 7"/>
          <p:cNvSpPr/>
          <p:nvPr/>
        </p:nvSpPr>
        <p:spPr>
          <a:xfrm>
            <a:off x="3863975" y="1306514"/>
            <a:ext cx="1479550" cy="280987"/>
          </a:xfrm>
          <a:custGeom>
            <a:avLst/>
            <a:gdLst>
              <a:gd name="connsiteX0" fmla="*/ 1479177 w 1479177"/>
              <a:gd name="connsiteY0" fmla="*/ 212911 h 280147"/>
              <a:gd name="connsiteX1" fmla="*/ 914400 w 1479177"/>
              <a:gd name="connsiteY1" fmla="*/ 11206 h 280147"/>
              <a:gd name="connsiteX2" fmla="*/ 0 w 1479177"/>
              <a:gd name="connsiteY2" fmla="*/ 280147 h 2801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79177" h="280147">
                <a:moveTo>
                  <a:pt x="1479177" y="212911"/>
                </a:moveTo>
                <a:cubicBezTo>
                  <a:pt x="1320053" y="106455"/>
                  <a:pt x="1160930" y="0"/>
                  <a:pt x="914400" y="11206"/>
                </a:cubicBezTo>
                <a:cubicBezTo>
                  <a:pt x="667871" y="22412"/>
                  <a:pt x="333935" y="151279"/>
                  <a:pt x="0" y="28014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Freeform 8"/>
          <p:cNvSpPr/>
          <p:nvPr/>
        </p:nvSpPr>
        <p:spPr>
          <a:xfrm>
            <a:off x="3836988" y="2071689"/>
            <a:ext cx="1465262" cy="269875"/>
          </a:xfrm>
          <a:custGeom>
            <a:avLst/>
            <a:gdLst>
              <a:gd name="connsiteX0" fmla="*/ 1465730 w 1465730"/>
              <a:gd name="connsiteY0" fmla="*/ 0 h 271182"/>
              <a:gd name="connsiteX1" fmla="*/ 1062318 w 1465730"/>
              <a:gd name="connsiteY1" fmla="*/ 268941 h 271182"/>
              <a:gd name="connsiteX2" fmla="*/ 0 w 1465730"/>
              <a:gd name="connsiteY2" fmla="*/ 13447 h 271182"/>
              <a:gd name="connsiteX3" fmla="*/ 0 w 1465730"/>
              <a:gd name="connsiteY3" fmla="*/ 13447 h 2711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65730" h="271182">
                <a:moveTo>
                  <a:pt x="1465730" y="0"/>
                </a:moveTo>
                <a:cubicBezTo>
                  <a:pt x="1386168" y="133350"/>
                  <a:pt x="1306606" y="266700"/>
                  <a:pt x="1062318" y="268941"/>
                </a:cubicBezTo>
                <a:cubicBezTo>
                  <a:pt x="818030" y="271182"/>
                  <a:pt x="0" y="13447"/>
                  <a:pt x="0" y="13447"/>
                </a:cubicBezTo>
                <a:lnTo>
                  <a:pt x="0" y="13447"/>
                </a:ln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7924800" y="1044575"/>
          <a:ext cx="10541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545760" imgH="431640" progId="Equation.DSMT4">
                  <p:embed/>
                </p:oleObj>
              </mc:Choice>
              <mc:Fallback>
                <p:oleObj name="Equation" r:id="rId8" imgW="545760" imgH="431640" progId="Equation.DSMT4">
                  <p:embed/>
                  <p:pic>
                    <p:nvPicPr>
                      <p:cNvPr id="174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044575"/>
                        <a:ext cx="1054100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8939213" y="1266825"/>
          <a:ext cx="1270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571320" imgH="203040" progId="Equation.DSMT4">
                  <p:embed/>
                </p:oleObj>
              </mc:Choice>
              <mc:Fallback>
                <p:oleObj name="Equation" r:id="rId10" imgW="571320" imgH="203040" progId="Equation.DSMT4">
                  <p:embed/>
                  <p:pic>
                    <p:nvPicPr>
                      <p:cNvPr id="174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9213" y="1266825"/>
                        <a:ext cx="12700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5"/>
          <p:cNvGraphicFramePr>
            <a:graphicFrameLocks noChangeAspect="1"/>
          </p:cNvGraphicFramePr>
          <p:nvPr/>
        </p:nvGraphicFramePr>
        <p:xfrm>
          <a:off x="7026276" y="1239838"/>
          <a:ext cx="9763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469800" imgH="228600" progId="Equation.DSMT4">
                  <p:embed/>
                </p:oleObj>
              </mc:Choice>
              <mc:Fallback>
                <p:oleObj name="Equation" r:id="rId12" imgW="469800" imgH="228600" progId="Equation.DSMT4">
                  <p:embed/>
                  <p:pic>
                    <p:nvPicPr>
                      <p:cNvPr id="3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6" y="1239838"/>
                        <a:ext cx="97631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68" name="Object 284"/>
          <p:cNvGraphicFramePr>
            <a:graphicFrameLocks noChangeAspect="1"/>
          </p:cNvGraphicFramePr>
          <p:nvPr/>
        </p:nvGraphicFramePr>
        <p:xfrm>
          <a:off x="7115175" y="1976439"/>
          <a:ext cx="9842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469800" imgH="228600" progId="Equation.DSMT4">
                  <p:embed/>
                </p:oleObj>
              </mc:Choice>
              <mc:Fallback>
                <p:oleObj name="Equation" r:id="rId14" imgW="469800" imgH="228600" progId="Equation.DSMT4">
                  <p:embed/>
                  <p:pic>
                    <p:nvPicPr>
                      <p:cNvPr id="16668" name="Object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1976439"/>
                        <a:ext cx="98425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69" name="Object 281"/>
          <p:cNvGraphicFramePr>
            <a:graphicFrameLocks noChangeAspect="1"/>
          </p:cNvGraphicFramePr>
          <p:nvPr/>
        </p:nvGraphicFramePr>
        <p:xfrm>
          <a:off x="8128001" y="1824038"/>
          <a:ext cx="10064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520560" imgH="393480" progId="Equation.DSMT4">
                  <p:embed/>
                </p:oleObj>
              </mc:Choice>
              <mc:Fallback>
                <p:oleObj name="Equation" r:id="rId16" imgW="520560" imgH="393480" progId="Equation.DSMT4">
                  <p:embed/>
                  <p:pic>
                    <p:nvPicPr>
                      <p:cNvPr id="16669" name="Objec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1" y="1824038"/>
                        <a:ext cx="1006475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71" name="Object 287"/>
          <p:cNvGraphicFramePr>
            <a:graphicFrameLocks noChangeAspect="1"/>
          </p:cNvGraphicFramePr>
          <p:nvPr/>
        </p:nvGraphicFramePr>
        <p:xfrm>
          <a:off x="9118600" y="1992313"/>
          <a:ext cx="12398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545760" imgH="203040" progId="Equation.DSMT4">
                  <p:embed/>
                </p:oleObj>
              </mc:Choice>
              <mc:Fallback>
                <p:oleObj name="Equation" r:id="rId18" imgW="545760" imgH="203040" progId="Equation.DSMT4">
                  <p:embed/>
                  <p:pic>
                    <p:nvPicPr>
                      <p:cNvPr id="16671" name="Object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8600" y="1992313"/>
                        <a:ext cx="12398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9"/>
          <p:cNvGraphicFramePr>
            <a:graphicFrameLocks noChangeAspect="1"/>
          </p:cNvGraphicFramePr>
          <p:nvPr/>
        </p:nvGraphicFramePr>
        <p:xfrm>
          <a:off x="3944938" y="1465264"/>
          <a:ext cx="13652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698400" imgH="419040" progId="Equation.DSMT4">
                  <p:embed/>
                </p:oleObj>
              </mc:Choice>
              <mc:Fallback>
                <p:oleObj name="Equation" r:id="rId20" imgW="698400" imgH="419040" progId="Equation.DSMT4">
                  <p:embed/>
                  <p:pic>
                    <p:nvPicPr>
                      <p:cNvPr id="4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1465264"/>
                        <a:ext cx="136525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9"/>
          <p:cNvGraphicFramePr>
            <a:graphicFrameLocks noChangeAspect="1"/>
          </p:cNvGraphicFramePr>
          <p:nvPr/>
        </p:nvGraphicFramePr>
        <p:xfrm>
          <a:off x="5462589" y="1665288"/>
          <a:ext cx="11398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2" imgW="583920" imgH="177480" progId="Equation.DSMT4">
                  <p:embed/>
                </p:oleObj>
              </mc:Choice>
              <mc:Fallback>
                <p:oleObj name="Equation" r:id="rId22" imgW="583920" imgH="177480" progId="Equation.DSMT4">
                  <p:embed/>
                  <p:pic>
                    <p:nvPicPr>
                      <p:cNvPr id="4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9" y="1665288"/>
                        <a:ext cx="113982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1649414" y="4152901"/>
          <a:ext cx="20208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4" imgW="1041120" imgH="253800" progId="Equation.DSMT4">
                  <p:embed/>
                </p:oleObj>
              </mc:Choice>
              <mc:Fallback>
                <p:oleObj name="Equation" r:id="rId24" imgW="1041120" imgH="25380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4" y="4152901"/>
                        <a:ext cx="202088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3759201" y="4165601"/>
          <a:ext cx="11096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6" imgW="571320" imgH="253800" progId="Equation.DSMT4">
                  <p:embed/>
                </p:oleObj>
              </mc:Choice>
              <mc:Fallback>
                <p:oleObj name="Equation" r:id="rId26" imgW="571320" imgH="2538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1" y="4165601"/>
                        <a:ext cx="110966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4864101" y="4179889"/>
          <a:ext cx="11588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8" imgW="596880" imgH="253800" progId="Equation.DSMT4">
                  <p:embed/>
                </p:oleObj>
              </mc:Choice>
              <mc:Fallback>
                <p:oleObj name="Equation" r:id="rId28" imgW="596880" imgH="25380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1" y="4179889"/>
                        <a:ext cx="11588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5981701" y="4184651"/>
          <a:ext cx="11350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0" imgW="583920" imgH="253800" progId="Equation.DSMT4">
                  <p:embed/>
                </p:oleObj>
              </mc:Choice>
              <mc:Fallback>
                <p:oleObj name="Equation" r:id="rId30" imgW="583920" imgH="25380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1" y="4184651"/>
                        <a:ext cx="113506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7118351" y="4202114"/>
          <a:ext cx="9382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2" imgW="482400" imgH="253800" progId="Equation.DSMT4">
                  <p:embed/>
                </p:oleObj>
              </mc:Choice>
              <mc:Fallback>
                <p:oleObj name="Equation" r:id="rId32" imgW="482400" imgH="25380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1" y="4202114"/>
                        <a:ext cx="93821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8112126" y="4144963"/>
          <a:ext cx="13573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4" imgW="698400" imgH="304560" progId="Equation.DSMT4">
                  <p:embed/>
                </p:oleObj>
              </mc:Choice>
              <mc:Fallback>
                <p:oleObj name="Equation" r:id="rId34" imgW="698400" imgH="30456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6" y="4144963"/>
                        <a:ext cx="135731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3397251" y="4868864"/>
          <a:ext cx="16748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6" imgW="761760" imgH="177480" progId="Equation.DSMT4">
                  <p:embed/>
                </p:oleObj>
              </mc:Choice>
              <mc:Fallback>
                <p:oleObj name="Equation" r:id="rId36" imgW="761760" imgH="17748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1" y="4868864"/>
                        <a:ext cx="1674813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3365500" y="5368926"/>
          <a:ext cx="14112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8" imgW="507960" imgH="177480" progId="Equation.DSMT4">
                  <p:embed/>
                </p:oleObj>
              </mc:Choice>
              <mc:Fallback>
                <p:oleObj name="Equation" r:id="rId38" imgW="507960" imgH="17748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368926"/>
                        <a:ext cx="141128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4789489" y="5357814"/>
          <a:ext cx="15509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0" imgW="558720" imgH="177480" progId="Equation.DSMT4">
                  <p:embed/>
                </p:oleObj>
              </mc:Choice>
              <mc:Fallback>
                <p:oleObj name="Equation" r:id="rId40" imgW="558720" imgH="17748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9" y="5357814"/>
                        <a:ext cx="1550987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Text Box 5"/>
          <p:cNvSpPr txBox="1">
            <a:spLocks noChangeArrowheads="1"/>
          </p:cNvSpPr>
          <p:nvPr/>
        </p:nvSpPr>
        <p:spPr bwMode="auto">
          <a:xfrm>
            <a:off x="6608763" y="6626226"/>
            <a:ext cx="43300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2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6" grpId="1"/>
      <p:bldP spid="7" grpId="0"/>
      <p:bldP spid="7" grpId="1"/>
      <p:bldP spid="8" grpId="0" animBg="1"/>
      <p:bldP spid="8" grpId="1" animBg="1"/>
      <p:bldP spid="9" grpId="0" animBg="1"/>
      <p:bldP spid="9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0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304800"/>
            <a:ext cx="11430000" cy="4424363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CA" sz="2200" dirty="0"/>
              <a:t>Practice: What is the probability of getting a five card hand with 3 hearts and 2 spades?</a:t>
            </a:r>
          </a:p>
          <a:p>
            <a:pPr>
              <a:buFont typeface="Wingdings" pitchFamily="2" charset="2"/>
              <a:buNone/>
            </a:pPr>
            <a:endParaRPr lang="en-CA" sz="2200" dirty="0"/>
          </a:p>
          <a:p>
            <a:pPr>
              <a:buFont typeface="Wingdings" pitchFamily="2" charset="2"/>
              <a:buNone/>
            </a:pPr>
            <a:endParaRPr lang="en-CA" sz="2200" dirty="0"/>
          </a:p>
          <a:p>
            <a:pPr>
              <a:buFont typeface="Wingdings" pitchFamily="2" charset="2"/>
              <a:buNone/>
            </a:pPr>
            <a:endParaRPr lang="en-CA" sz="2200" dirty="0"/>
          </a:p>
          <a:p>
            <a:pPr>
              <a:buFont typeface="Wingdings" pitchFamily="2" charset="2"/>
              <a:buNone/>
            </a:pPr>
            <a:endParaRPr lang="en-CA" sz="500" dirty="0"/>
          </a:p>
          <a:p>
            <a:pPr>
              <a:buFont typeface="Wingdings" pitchFamily="2" charset="2"/>
              <a:buNone/>
            </a:pPr>
            <a:r>
              <a:rPr lang="en-CA" sz="2200" dirty="0"/>
              <a:t>b) What is the probability of getting a seven card hand with 4 red cards and 3 spades?</a:t>
            </a:r>
          </a:p>
          <a:p>
            <a:pPr>
              <a:buFont typeface="Wingdings" pitchFamily="2" charset="2"/>
              <a:buNone/>
            </a:pPr>
            <a:endParaRPr lang="en-CA" sz="2200" dirty="0"/>
          </a:p>
          <a:p>
            <a:pPr>
              <a:buFont typeface="Wingdings" pitchFamily="2" charset="2"/>
              <a:buNone/>
            </a:pPr>
            <a:endParaRPr lang="en-CA" sz="2200" dirty="0"/>
          </a:p>
          <a:p>
            <a:pPr>
              <a:buFont typeface="Wingdings" pitchFamily="2" charset="2"/>
              <a:buNone/>
            </a:pPr>
            <a:br>
              <a:rPr lang="en-CA" sz="2200" dirty="0"/>
            </a:br>
            <a:endParaRPr lang="en-CA" sz="500" dirty="0"/>
          </a:p>
          <a:p>
            <a:pPr>
              <a:buFont typeface="Wingdings" pitchFamily="2" charset="2"/>
              <a:buNone/>
            </a:pPr>
            <a:r>
              <a:rPr lang="en-CA" sz="2200" dirty="0"/>
              <a:t>c) What is the probability of getting 4 spades, 2 hearts, and 1 club from a 7 card hand?</a:t>
            </a:r>
          </a:p>
        </p:txBody>
      </p:sp>
      <p:graphicFrame>
        <p:nvGraphicFramePr>
          <p:cNvPr id="14339" name="Object 2"/>
          <p:cNvGraphicFramePr>
            <a:graphicFrameLocks noChangeAspect="1"/>
          </p:cNvGraphicFramePr>
          <p:nvPr/>
        </p:nvGraphicFramePr>
        <p:xfrm>
          <a:off x="1663701" y="1766889"/>
          <a:ext cx="15779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143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1" y="1766889"/>
                        <a:ext cx="15779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2"/>
          <p:cNvGraphicFramePr>
            <a:graphicFrameLocks noChangeAspect="1"/>
          </p:cNvGraphicFramePr>
          <p:nvPr/>
        </p:nvGraphicFramePr>
        <p:xfrm>
          <a:off x="3211513" y="1625601"/>
          <a:ext cx="15049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774360" imgH="431640" progId="Equation.DSMT4">
                  <p:embed/>
                </p:oleObj>
              </mc:Choice>
              <mc:Fallback>
                <p:oleObj name="Equation" r:id="rId6" imgW="774360" imgH="431640" progId="Equation.DSMT4">
                  <p:embed/>
                  <p:pic>
                    <p:nvPicPr>
                      <p:cNvPr id="143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1625601"/>
                        <a:ext cx="150495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91400" y="914400"/>
            <a:ext cx="4211638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Use the bucket method to find the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 total number of desired hands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4659314" y="1614488"/>
          <a:ext cx="16033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825480" imgH="419040" progId="Equation.DSMT4">
                  <p:embed/>
                </p:oleObj>
              </mc:Choice>
              <mc:Fallback>
                <p:oleObj name="Equation" r:id="rId8" imgW="825480" imgH="4190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4" y="1614488"/>
                        <a:ext cx="1603375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6269039" y="1784350"/>
          <a:ext cx="158908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736560" imgH="177480" progId="Equation.DSMT4">
                  <p:embed/>
                </p:oleObj>
              </mc:Choice>
              <mc:Fallback>
                <p:oleObj name="Equation" r:id="rId10" imgW="736560" imgH="177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9" y="1784350"/>
                        <a:ext cx="1589087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148878"/>
              </p:ext>
            </p:extLst>
          </p:nvPr>
        </p:nvGraphicFramePr>
        <p:xfrm>
          <a:off x="1866901" y="3276601"/>
          <a:ext cx="1527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787320" imgH="253800" progId="Equation.DSMT4">
                  <p:embed/>
                </p:oleObj>
              </mc:Choice>
              <mc:Fallback>
                <p:oleObj name="Equation" r:id="rId12" imgW="787320" imgH="2538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1" y="3276601"/>
                        <a:ext cx="15271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780079"/>
              </p:ext>
            </p:extLst>
          </p:nvPr>
        </p:nvGraphicFramePr>
        <p:xfrm>
          <a:off x="3378201" y="3135313"/>
          <a:ext cx="152876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787320" imgH="431640" progId="Equation.DSMT4">
                  <p:embed/>
                </p:oleObj>
              </mc:Choice>
              <mc:Fallback>
                <p:oleObj name="Equation" r:id="rId14" imgW="787320" imgH="43164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1" y="3135313"/>
                        <a:ext cx="1528763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802532"/>
              </p:ext>
            </p:extLst>
          </p:nvPr>
        </p:nvGraphicFramePr>
        <p:xfrm>
          <a:off x="4864100" y="3124200"/>
          <a:ext cx="18240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939600" imgH="419040" progId="Equation.DSMT4">
                  <p:embed/>
                </p:oleObj>
              </mc:Choice>
              <mc:Fallback>
                <p:oleObj name="Equation" r:id="rId16" imgW="939600" imgH="41904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124200"/>
                        <a:ext cx="182403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30435"/>
              </p:ext>
            </p:extLst>
          </p:nvPr>
        </p:nvGraphicFramePr>
        <p:xfrm>
          <a:off x="6718300" y="3295650"/>
          <a:ext cx="14239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660240" imgH="177480" progId="Equation.DSMT4">
                  <p:embed/>
                </p:oleObj>
              </mc:Choice>
              <mc:Fallback>
                <p:oleObj name="Equation" r:id="rId18" imgW="660240" imgH="17748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3295650"/>
                        <a:ext cx="142398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316003"/>
              </p:ext>
            </p:extLst>
          </p:nvPr>
        </p:nvGraphicFramePr>
        <p:xfrm>
          <a:off x="8093075" y="3213100"/>
          <a:ext cx="17780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634680" imgH="177480" progId="Equation.DSMT4">
                  <p:embed/>
                </p:oleObj>
              </mc:Choice>
              <mc:Fallback>
                <p:oleObj name="Equation" r:id="rId20" imgW="634680" imgH="17748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075" y="3213100"/>
                        <a:ext cx="17780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676401" y="5178426"/>
          <a:ext cx="19716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2" imgW="1015920" imgH="253800" progId="Equation.DSMT4">
                  <p:embed/>
                </p:oleObj>
              </mc:Choice>
              <mc:Fallback>
                <p:oleObj name="Equation" r:id="rId22" imgW="1015920" imgH="25380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5178426"/>
                        <a:ext cx="19716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3579813" y="5022851"/>
          <a:ext cx="22669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4" imgW="1168200" imgH="431640" progId="Equation.DSMT4">
                  <p:embed/>
                </p:oleObj>
              </mc:Choice>
              <mc:Fallback>
                <p:oleObj name="Equation" r:id="rId24" imgW="1168200" imgH="43164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5022851"/>
                        <a:ext cx="226695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3416300" y="5765800"/>
          <a:ext cx="18240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6" imgW="939600" imgH="419040" progId="Equation.DSMT4">
                  <p:embed/>
                </p:oleObj>
              </mc:Choice>
              <mc:Fallback>
                <p:oleObj name="Equation" r:id="rId26" imgW="939600" imgH="41904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5765800"/>
                        <a:ext cx="182403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5268914" y="5962650"/>
          <a:ext cx="158908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8" imgW="736560" imgH="177480" progId="Equation.DSMT4">
                  <p:embed/>
                </p:oleObj>
              </mc:Choice>
              <mc:Fallback>
                <p:oleObj name="Equation" r:id="rId28" imgW="736560" imgH="17748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4" y="5962650"/>
                        <a:ext cx="1589087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6823075" y="5894389"/>
          <a:ext cx="22050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0" imgW="787320" imgH="177480" progId="Equation.DSMT4">
                  <p:embed/>
                </p:oleObj>
              </mc:Choice>
              <mc:Fallback>
                <p:oleObj name="Equation" r:id="rId30" imgW="787320" imgH="17748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5894389"/>
                        <a:ext cx="2205038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 Box 5"/>
          <p:cNvSpPr txBox="1">
            <a:spLocks noChangeArrowheads="1"/>
          </p:cNvSpPr>
          <p:nvPr/>
        </p:nvSpPr>
        <p:spPr bwMode="auto">
          <a:xfrm>
            <a:off x="6608763" y="6626226"/>
            <a:ext cx="43300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2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87338"/>
            <a:ext cx="11125200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300" dirty="0"/>
              <a:t>Ex: There are 12 horses in a race with 1</a:t>
            </a:r>
            <a:r>
              <a:rPr lang="en-CA" sz="2300" baseline="30000" dirty="0"/>
              <a:t>st</a:t>
            </a:r>
            <a:r>
              <a:rPr lang="en-CA" sz="2300" dirty="0"/>
              <a:t>, 2</a:t>
            </a:r>
            <a:r>
              <a:rPr lang="en-CA" sz="2300" baseline="30000" dirty="0"/>
              <a:t>nd</a:t>
            </a:r>
            <a:r>
              <a:rPr lang="en-CA" sz="2300" dirty="0"/>
              <a:t>, and 3</a:t>
            </a:r>
            <a:r>
              <a:rPr lang="en-CA" sz="2300" baseline="30000" dirty="0"/>
              <a:t>rd</a:t>
            </a:r>
            <a:r>
              <a:rPr lang="en-CA" sz="2300" dirty="0"/>
              <a:t> places.  What is the probability that someone will get all three horses in the correct order?</a:t>
            </a:r>
          </a:p>
        </p:txBody>
      </p:sp>
      <p:graphicFrame>
        <p:nvGraphicFramePr>
          <p:cNvPr id="15364" name="Object 2"/>
          <p:cNvGraphicFramePr>
            <a:graphicFrameLocks noChangeAspect="1"/>
          </p:cNvGraphicFramePr>
          <p:nvPr/>
        </p:nvGraphicFramePr>
        <p:xfrm>
          <a:off x="2662239" y="1900239"/>
          <a:ext cx="13557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698400" imgH="253800" progId="Equation.DSMT4">
                  <p:embed/>
                </p:oleObj>
              </mc:Choice>
              <mc:Fallback>
                <p:oleObj name="Equation" r:id="rId4" imgW="698400" imgH="253800" progId="Equation.DSMT4">
                  <p:embed/>
                  <p:pic>
                    <p:nvPicPr>
                      <p:cNvPr id="153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9" y="1900239"/>
                        <a:ext cx="13557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2"/>
          <p:cNvGraphicFramePr>
            <a:graphicFrameLocks noChangeAspect="1"/>
          </p:cNvGraphicFramePr>
          <p:nvPr/>
        </p:nvGraphicFramePr>
        <p:xfrm>
          <a:off x="4046538" y="1733551"/>
          <a:ext cx="6667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342720" imgH="431640" progId="Equation.DSMT4">
                  <p:embed/>
                </p:oleObj>
              </mc:Choice>
              <mc:Fallback>
                <p:oleObj name="Equation" r:id="rId6" imgW="342720" imgH="431640" progId="Equation.DSMT4">
                  <p:embed/>
                  <p:pic>
                    <p:nvPicPr>
                      <p:cNvPr id="1536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733551"/>
                        <a:ext cx="66675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81714" y="2219325"/>
            <a:ext cx="399573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Order matters, so its a permut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27750" y="1631950"/>
            <a:ext cx="263683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Only 1 correct outcome</a:t>
            </a:r>
          </a:p>
        </p:txBody>
      </p:sp>
      <p:sp>
        <p:nvSpPr>
          <p:cNvPr id="8" name="Freeform 7"/>
          <p:cNvSpPr/>
          <p:nvPr/>
        </p:nvSpPr>
        <p:spPr>
          <a:xfrm>
            <a:off x="4697413" y="1616075"/>
            <a:ext cx="1479550" cy="280988"/>
          </a:xfrm>
          <a:custGeom>
            <a:avLst/>
            <a:gdLst>
              <a:gd name="connsiteX0" fmla="*/ 1479177 w 1479177"/>
              <a:gd name="connsiteY0" fmla="*/ 212911 h 280147"/>
              <a:gd name="connsiteX1" fmla="*/ 914400 w 1479177"/>
              <a:gd name="connsiteY1" fmla="*/ 11206 h 280147"/>
              <a:gd name="connsiteX2" fmla="*/ 0 w 1479177"/>
              <a:gd name="connsiteY2" fmla="*/ 280147 h 2801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79177" h="280147">
                <a:moveTo>
                  <a:pt x="1479177" y="212911"/>
                </a:moveTo>
                <a:cubicBezTo>
                  <a:pt x="1320053" y="106455"/>
                  <a:pt x="1160930" y="0"/>
                  <a:pt x="914400" y="11206"/>
                </a:cubicBezTo>
                <a:cubicBezTo>
                  <a:pt x="667871" y="22412"/>
                  <a:pt x="333935" y="151279"/>
                  <a:pt x="0" y="28014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Freeform 8"/>
          <p:cNvSpPr/>
          <p:nvPr/>
        </p:nvSpPr>
        <p:spPr>
          <a:xfrm>
            <a:off x="4670426" y="2381251"/>
            <a:ext cx="1465263" cy="269875"/>
          </a:xfrm>
          <a:custGeom>
            <a:avLst/>
            <a:gdLst>
              <a:gd name="connsiteX0" fmla="*/ 1465730 w 1465730"/>
              <a:gd name="connsiteY0" fmla="*/ 0 h 271182"/>
              <a:gd name="connsiteX1" fmla="*/ 1062318 w 1465730"/>
              <a:gd name="connsiteY1" fmla="*/ 268941 h 271182"/>
              <a:gd name="connsiteX2" fmla="*/ 0 w 1465730"/>
              <a:gd name="connsiteY2" fmla="*/ 13447 h 271182"/>
              <a:gd name="connsiteX3" fmla="*/ 0 w 1465730"/>
              <a:gd name="connsiteY3" fmla="*/ 13447 h 2711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65730" h="271182">
                <a:moveTo>
                  <a:pt x="1465730" y="0"/>
                </a:moveTo>
                <a:cubicBezTo>
                  <a:pt x="1386168" y="133350"/>
                  <a:pt x="1306606" y="266700"/>
                  <a:pt x="1062318" y="268941"/>
                </a:cubicBezTo>
                <a:cubicBezTo>
                  <a:pt x="818030" y="271182"/>
                  <a:pt x="0" y="13447"/>
                  <a:pt x="0" y="13447"/>
                </a:cubicBezTo>
                <a:lnTo>
                  <a:pt x="0" y="13447"/>
                </a:ln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4776788" y="1735138"/>
          <a:ext cx="9382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482400" imgH="393480" progId="Equation.DSMT4">
                  <p:embed/>
                </p:oleObj>
              </mc:Choice>
              <mc:Fallback>
                <p:oleObj name="Equation" r:id="rId8" imgW="482400" imgH="39348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1735138"/>
                        <a:ext cx="93821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304800" y="2860675"/>
            <a:ext cx="11353800" cy="1143000"/>
          </a:xfrm>
          <a:prstGeom prst="rect">
            <a:avLst/>
          </a:prstGeom>
        </p:spPr>
        <p:txBody>
          <a:bodyPr anchor="b"/>
          <a:lstStyle/>
          <a:p>
            <a:pPr eaLnBrk="0" hangingPunct="0">
              <a:defRPr/>
            </a:pPr>
            <a:r>
              <a:rPr lang="en-CA" sz="23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actice: if the order of the horses is not taken into account, what is the probability that someone will correctly get all three horses?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2254251" y="4649789"/>
          <a:ext cx="17510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901440" imgH="253800" progId="Equation.DSMT4">
                  <p:embed/>
                </p:oleObj>
              </mc:Choice>
              <mc:Fallback>
                <p:oleObj name="Equation" r:id="rId10" imgW="901440" imgH="2538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1" y="4649789"/>
                        <a:ext cx="175101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3971925" y="4494213"/>
          <a:ext cx="7175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368280" imgH="431640" progId="Equation.DSMT4">
                  <p:embed/>
                </p:oleObj>
              </mc:Choice>
              <mc:Fallback>
                <p:oleObj name="Equation" r:id="rId12" imgW="368280" imgH="43164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4494213"/>
                        <a:ext cx="717550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32500" y="4979988"/>
            <a:ext cx="266223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Order doesn’t matters,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so its a combina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78539" y="4392614"/>
            <a:ext cx="263683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Only 1 correct outcome</a:t>
            </a:r>
          </a:p>
        </p:txBody>
      </p:sp>
      <p:sp>
        <p:nvSpPr>
          <p:cNvPr id="16" name="Freeform 15"/>
          <p:cNvSpPr/>
          <p:nvPr/>
        </p:nvSpPr>
        <p:spPr>
          <a:xfrm>
            <a:off x="4648200" y="4376739"/>
            <a:ext cx="1479550" cy="280987"/>
          </a:xfrm>
          <a:custGeom>
            <a:avLst/>
            <a:gdLst>
              <a:gd name="connsiteX0" fmla="*/ 1479177 w 1479177"/>
              <a:gd name="connsiteY0" fmla="*/ 212911 h 280147"/>
              <a:gd name="connsiteX1" fmla="*/ 914400 w 1479177"/>
              <a:gd name="connsiteY1" fmla="*/ 11206 h 280147"/>
              <a:gd name="connsiteX2" fmla="*/ 0 w 1479177"/>
              <a:gd name="connsiteY2" fmla="*/ 280147 h 2801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79177" h="280147">
                <a:moveTo>
                  <a:pt x="1479177" y="212911"/>
                </a:moveTo>
                <a:cubicBezTo>
                  <a:pt x="1320053" y="106455"/>
                  <a:pt x="1160930" y="0"/>
                  <a:pt x="914400" y="11206"/>
                </a:cubicBezTo>
                <a:cubicBezTo>
                  <a:pt x="667871" y="22412"/>
                  <a:pt x="333935" y="151279"/>
                  <a:pt x="0" y="28014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" name="Freeform 16"/>
          <p:cNvSpPr/>
          <p:nvPr/>
        </p:nvSpPr>
        <p:spPr>
          <a:xfrm>
            <a:off x="4621213" y="5141914"/>
            <a:ext cx="1465262" cy="269875"/>
          </a:xfrm>
          <a:custGeom>
            <a:avLst/>
            <a:gdLst>
              <a:gd name="connsiteX0" fmla="*/ 1465730 w 1465730"/>
              <a:gd name="connsiteY0" fmla="*/ 0 h 271182"/>
              <a:gd name="connsiteX1" fmla="*/ 1062318 w 1465730"/>
              <a:gd name="connsiteY1" fmla="*/ 268941 h 271182"/>
              <a:gd name="connsiteX2" fmla="*/ 0 w 1465730"/>
              <a:gd name="connsiteY2" fmla="*/ 13447 h 271182"/>
              <a:gd name="connsiteX3" fmla="*/ 0 w 1465730"/>
              <a:gd name="connsiteY3" fmla="*/ 13447 h 2711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65730" h="271182">
                <a:moveTo>
                  <a:pt x="1465730" y="0"/>
                </a:moveTo>
                <a:cubicBezTo>
                  <a:pt x="1386168" y="133350"/>
                  <a:pt x="1306606" y="266700"/>
                  <a:pt x="1062318" y="268941"/>
                </a:cubicBezTo>
                <a:cubicBezTo>
                  <a:pt x="818030" y="271182"/>
                  <a:pt x="0" y="13447"/>
                  <a:pt x="0" y="13447"/>
                </a:cubicBezTo>
                <a:lnTo>
                  <a:pt x="0" y="13447"/>
                </a:ln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4775201" y="4495800"/>
          <a:ext cx="815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419040" imgH="393480" progId="Equation.DSMT4">
                  <p:embed/>
                </p:oleObj>
              </mc:Choice>
              <mc:Fallback>
                <p:oleObj name="Equation" r:id="rId14" imgW="419040" imgH="39348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1" y="4495800"/>
                        <a:ext cx="8159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5"/>
          <p:cNvSpPr txBox="1">
            <a:spLocks noChangeArrowheads="1"/>
          </p:cNvSpPr>
          <p:nvPr/>
        </p:nvSpPr>
        <p:spPr bwMode="auto">
          <a:xfrm>
            <a:off x="6608763" y="6626226"/>
            <a:ext cx="43300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6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  <p:bldP spid="8" grpId="0" animBg="1"/>
      <p:bldP spid="8" grpId="1" animBg="1"/>
      <p:bldP spid="9" grpId="0" animBg="1"/>
      <p:bldP spid="9" grpId="1" animBg="1"/>
      <p:bldP spid="14" grpId="0"/>
      <p:bldP spid="14" grpId="1"/>
      <p:bldP spid="15" grpId="0"/>
      <p:bldP spid="15" grpId="1"/>
      <p:bldP spid="16" grpId="0" animBg="1"/>
      <p:bldP spid="16" grpId="1" animBg="1"/>
      <p:bldP spid="17" grpId="0" animBg="1"/>
      <p:bldP spid="17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11353800" cy="86836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400" dirty="0"/>
              <a:t>In the Lotto 649 draw, 6 numbers are drawn from 1 to 49 without replacement.  What is the probability of each event?</a:t>
            </a:r>
          </a:p>
        </p:txBody>
      </p:sp>
      <p:sp>
        <p:nvSpPr>
          <p:cNvPr id="820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447800"/>
            <a:ext cx="5151438" cy="2689225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</a:pPr>
            <a:r>
              <a:rPr lang="en-CA" sz="2200"/>
              <a:t>a) Four out of six numbers are correct</a:t>
            </a:r>
          </a:p>
          <a:p>
            <a:pPr>
              <a:buFont typeface="Wingdings" pitchFamily="2" charset="2"/>
              <a:buNone/>
            </a:pPr>
            <a:endParaRPr lang="en-CA" sz="2200"/>
          </a:p>
          <a:p>
            <a:pPr>
              <a:buFont typeface="Wingdings" pitchFamily="2" charset="2"/>
              <a:buNone/>
            </a:pPr>
            <a:endParaRPr lang="en-CA" sz="2200"/>
          </a:p>
          <a:p>
            <a:pPr>
              <a:buFont typeface="Wingdings" pitchFamily="2" charset="2"/>
              <a:buNone/>
            </a:pPr>
            <a:endParaRPr lang="en-CA" sz="2200"/>
          </a:p>
          <a:p>
            <a:pPr>
              <a:buFont typeface="Wingdings" pitchFamily="2" charset="2"/>
              <a:buNone/>
            </a:pPr>
            <a:endParaRPr lang="en-CA" sz="2200"/>
          </a:p>
          <a:p>
            <a:pPr>
              <a:buFont typeface="Wingdings" pitchFamily="2" charset="2"/>
              <a:buNone/>
            </a:pPr>
            <a:endParaRPr lang="en-CA" sz="2200"/>
          </a:p>
          <a:p>
            <a:pPr>
              <a:buFont typeface="Wingdings" pitchFamily="2" charset="2"/>
              <a:buNone/>
            </a:pPr>
            <a:r>
              <a:rPr lang="en-CA" sz="2200"/>
              <a:t>b) Five out of six numbers are correct</a:t>
            </a:r>
          </a:p>
          <a:p>
            <a:pPr>
              <a:buFont typeface="Wingdings" pitchFamily="2" charset="2"/>
              <a:buNone/>
            </a:pPr>
            <a:endParaRPr lang="en-CA" sz="220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762126" y="2781301"/>
          <a:ext cx="19478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002960" imgH="253800" progId="Equation.DSMT4">
                  <p:embed/>
                </p:oleObj>
              </mc:Choice>
              <mc:Fallback>
                <p:oleObj name="Equation" r:id="rId4" imgW="1002960" imgH="253800" progId="Equation.DSMT4">
                  <p:embed/>
                  <p:pic>
                    <p:nvPicPr>
                      <p:cNvPr id="3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6" y="2781301"/>
                        <a:ext cx="194786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2"/>
          <p:cNvGraphicFramePr>
            <a:graphicFrameLocks noChangeAspect="1"/>
          </p:cNvGraphicFramePr>
          <p:nvPr/>
        </p:nvGraphicFramePr>
        <p:xfrm>
          <a:off x="3744914" y="2640013"/>
          <a:ext cx="14319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3379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4" y="2640013"/>
                        <a:ext cx="1431925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32563" y="3035300"/>
            <a:ext cx="2660650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Order doesn’t matters,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so its a combin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91301" y="2227263"/>
            <a:ext cx="404812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43 other numbers that you didn’t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choose, 2 of them were in the lottery</a:t>
            </a:r>
          </a:p>
        </p:txBody>
      </p:sp>
      <p:sp>
        <p:nvSpPr>
          <p:cNvPr id="8" name="Freeform 7"/>
          <p:cNvSpPr/>
          <p:nvPr/>
        </p:nvSpPr>
        <p:spPr>
          <a:xfrm>
            <a:off x="5092700" y="2487614"/>
            <a:ext cx="1479550" cy="280987"/>
          </a:xfrm>
          <a:custGeom>
            <a:avLst/>
            <a:gdLst>
              <a:gd name="connsiteX0" fmla="*/ 1479177 w 1479177"/>
              <a:gd name="connsiteY0" fmla="*/ 212911 h 280147"/>
              <a:gd name="connsiteX1" fmla="*/ 914400 w 1479177"/>
              <a:gd name="connsiteY1" fmla="*/ 11206 h 280147"/>
              <a:gd name="connsiteX2" fmla="*/ 0 w 1479177"/>
              <a:gd name="connsiteY2" fmla="*/ 280147 h 2801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79177" h="280147">
                <a:moveTo>
                  <a:pt x="1479177" y="212911"/>
                </a:moveTo>
                <a:cubicBezTo>
                  <a:pt x="1320053" y="106455"/>
                  <a:pt x="1160930" y="0"/>
                  <a:pt x="914400" y="11206"/>
                </a:cubicBezTo>
                <a:cubicBezTo>
                  <a:pt x="667871" y="22412"/>
                  <a:pt x="333935" y="151279"/>
                  <a:pt x="0" y="28014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Freeform 8"/>
          <p:cNvSpPr/>
          <p:nvPr/>
        </p:nvSpPr>
        <p:spPr>
          <a:xfrm>
            <a:off x="5065713" y="3252789"/>
            <a:ext cx="1465262" cy="269875"/>
          </a:xfrm>
          <a:custGeom>
            <a:avLst/>
            <a:gdLst>
              <a:gd name="connsiteX0" fmla="*/ 1465730 w 1465730"/>
              <a:gd name="connsiteY0" fmla="*/ 0 h 271182"/>
              <a:gd name="connsiteX1" fmla="*/ 1062318 w 1465730"/>
              <a:gd name="connsiteY1" fmla="*/ 268941 h 271182"/>
              <a:gd name="connsiteX2" fmla="*/ 0 w 1465730"/>
              <a:gd name="connsiteY2" fmla="*/ 13447 h 271182"/>
              <a:gd name="connsiteX3" fmla="*/ 0 w 1465730"/>
              <a:gd name="connsiteY3" fmla="*/ 13447 h 2711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65730" h="271182">
                <a:moveTo>
                  <a:pt x="1465730" y="0"/>
                </a:moveTo>
                <a:cubicBezTo>
                  <a:pt x="1386168" y="133350"/>
                  <a:pt x="1306606" y="266700"/>
                  <a:pt x="1062318" y="268941"/>
                </a:cubicBezTo>
                <a:cubicBezTo>
                  <a:pt x="818030" y="271182"/>
                  <a:pt x="0" y="13447"/>
                  <a:pt x="0" y="13447"/>
                </a:cubicBezTo>
                <a:lnTo>
                  <a:pt x="0" y="13447"/>
                </a:ln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1725614" y="1870076"/>
            <a:ext cx="3678237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Out of the 6 numbers you chose,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4 of them are correct</a:t>
            </a:r>
          </a:p>
        </p:txBody>
      </p:sp>
      <p:sp>
        <p:nvSpPr>
          <p:cNvPr id="12" name="Freeform 11"/>
          <p:cNvSpPr/>
          <p:nvPr/>
        </p:nvSpPr>
        <p:spPr>
          <a:xfrm>
            <a:off x="4156075" y="2036763"/>
            <a:ext cx="1773238" cy="609600"/>
          </a:xfrm>
          <a:custGeom>
            <a:avLst/>
            <a:gdLst>
              <a:gd name="connsiteX0" fmla="*/ 1163781 w 1773381"/>
              <a:gd name="connsiteY0" fmla="*/ 0 h 609600"/>
              <a:gd name="connsiteX1" fmla="*/ 1579418 w 1773381"/>
              <a:gd name="connsiteY1" fmla="*/ 152400 h 609600"/>
              <a:gd name="connsiteX2" fmla="*/ 0 w 1773381"/>
              <a:gd name="connsiteY2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73381" h="609600">
                <a:moveTo>
                  <a:pt x="1163781" y="0"/>
                </a:moveTo>
                <a:cubicBezTo>
                  <a:pt x="1468581" y="25400"/>
                  <a:pt x="1773381" y="50800"/>
                  <a:pt x="1579418" y="152400"/>
                </a:cubicBezTo>
                <a:cubicBezTo>
                  <a:pt x="1385455" y="254000"/>
                  <a:pt x="692727" y="431800"/>
                  <a:pt x="0" y="609600"/>
                </a:cubicBezTo>
              </a:path>
            </a:pathLst>
          </a:cu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5264150" y="2613025"/>
          <a:ext cx="1530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2613025"/>
                        <a:ext cx="15303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6738939" y="2757488"/>
          <a:ext cx="16779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863280" imgH="203040" progId="Equation.DSMT4">
                  <p:embed/>
                </p:oleObj>
              </mc:Choice>
              <mc:Fallback>
                <p:oleObj name="Equation" r:id="rId10" imgW="863280" imgH="20304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9" y="2757488"/>
                        <a:ext cx="16779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1900238" y="4614864"/>
          <a:ext cx="19478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1002960" imgH="253800" progId="Equation.DSMT4">
                  <p:embed/>
                </p:oleObj>
              </mc:Choice>
              <mc:Fallback>
                <p:oleObj name="Equation" r:id="rId12" imgW="1002960" imgH="2538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4614864"/>
                        <a:ext cx="194786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3906838" y="4473576"/>
          <a:ext cx="138271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4" imgW="711000" imgH="431640" progId="Equation.DSMT4">
                  <p:embed/>
                </p:oleObj>
              </mc:Choice>
              <mc:Fallback>
                <p:oleObj name="Equation" r:id="rId14" imgW="711000" imgH="43164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4473576"/>
                        <a:ext cx="1382712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5403850" y="4446588"/>
          <a:ext cx="1530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6" imgW="787320" imgH="393480" progId="Equation.DSMT4">
                  <p:embed/>
                </p:oleObj>
              </mc:Choice>
              <mc:Fallback>
                <p:oleObj name="Equation" r:id="rId16" imgW="787320" imgH="39348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4446588"/>
                        <a:ext cx="15303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6927851" y="4589463"/>
          <a:ext cx="1628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8" imgW="838080" imgH="203040" progId="Equation.DSMT4">
                  <p:embed/>
                </p:oleObj>
              </mc:Choice>
              <mc:Fallback>
                <p:oleObj name="Equation" r:id="rId18" imgW="838080" imgH="20304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1" y="4589463"/>
                        <a:ext cx="16287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 Box 5"/>
          <p:cNvSpPr txBox="1">
            <a:spLocks noChangeArrowheads="1"/>
          </p:cNvSpPr>
          <p:nvPr/>
        </p:nvSpPr>
        <p:spPr bwMode="auto">
          <a:xfrm>
            <a:off x="6608763" y="6626226"/>
            <a:ext cx="43300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0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  <p:bldP spid="8" grpId="0" animBg="1"/>
      <p:bldP spid="8" grpId="1" animBg="1"/>
      <p:bldP spid="9" grpId="0" animBg="1"/>
      <p:bldP spid="9" grpId="1" animBg="1"/>
      <p:bldP spid="10" grpId="0"/>
      <p:bldP spid="10" grpId="1"/>
      <p:bldP spid="12" grpId="0" animBg="1"/>
      <p:bldP spid="12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Diamond 4">
            <a:extLst>
              <a:ext uri="{FF2B5EF4-FFF2-40B4-BE49-F238E27FC236}">
                <a16:creationId xmlns:a16="http://schemas.microsoft.com/office/drawing/2014/main" id="{F2FD26EE-7C26-450D-AF8E-8D8E8A4EAA59}"/>
              </a:ext>
            </a:extLst>
          </p:cNvPr>
          <p:cNvSpPr/>
          <p:nvPr/>
        </p:nvSpPr>
        <p:spPr>
          <a:xfrm>
            <a:off x="510973" y="3243773"/>
            <a:ext cx="2338388" cy="673694"/>
          </a:xfrm>
          <a:custGeom>
            <a:avLst/>
            <a:gdLst>
              <a:gd name="connsiteX0" fmla="*/ 0 w 2590800"/>
              <a:gd name="connsiteY0" fmla="*/ 419100 h 838200"/>
              <a:gd name="connsiteX1" fmla="*/ 1295400 w 2590800"/>
              <a:gd name="connsiteY1" fmla="*/ 0 h 838200"/>
              <a:gd name="connsiteX2" fmla="*/ 2590800 w 2590800"/>
              <a:gd name="connsiteY2" fmla="*/ 419100 h 838200"/>
              <a:gd name="connsiteX3" fmla="*/ 1295400 w 2590800"/>
              <a:gd name="connsiteY3" fmla="*/ 838200 h 838200"/>
              <a:gd name="connsiteX4" fmla="*/ 0 w 2590800"/>
              <a:gd name="connsiteY4" fmla="*/ 419100 h 838200"/>
              <a:gd name="connsiteX0" fmla="*/ 0 w 2590800"/>
              <a:gd name="connsiteY0" fmla="*/ 419100 h 858520"/>
              <a:gd name="connsiteX1" fmla="*/ 1295400 w 2590800"/>
              <a:gd name="connsiteY1" fmla="*/ 0 h 858520"/>
              <a:gd name="connsiteX2" fmla="*/ 2590800 w 2590800"/>
              <a:gd name="connsiteY2" fmla="*/ 419100 h 858520"/>
              <a:gd name="connsiteX3" fmla="*/ 1518920 w 2590800"/>
              <a:gd name="connsiteY3" fmla="*/ 858520 h 858520"/>
              <a:gd name="connsiteX4" fmla="*/ 0 w 2590800"/>
              <a:gd name="connsiteY4" fmla="*/ 419100 h 858520"/>
              <a:gd name="connsiteX0" fmla="*/ 0 w 2590800"/>
              <a:gd name="connsiteY0" fmla="*/ 378460 h 817880"/>
              <a:gd name="connsiteX1" fmla="*/ 1193800 w 2590800"/>
              <a:gd name="connsiteY1" fmla="*/ 0 h 817880"/>
              <a:gd name="connsiteX2" fmla="*/ 2590800 w 2590800"/>
              <a:gd name="connsiteY2" fmla="*/ 378460 h 817880"/>
              <a:gd name="connsiteX3" fmla="*/ 1518920 w 2590800"/>
              <a:gd name="connsiteY3" fmla="*/ 817880 h 817880"/>
              <a:gd name="connsiteX4" fmla="*/ 0 w 2590800"/>
              <a:gd name="connsiteY4" fmla="*/ 378460 h 817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90800" h="817880">
                <a:moveTo>
                  <a:pt x="0" y="378460"/>
                </a:moveTo>
                <a:lnTo>
                  <a:pt x="1193800" y="0"/>
                </a:lnTo>
                <a:lnTo>
                  <a:pt x="2590800" y="378460"/>
                </a:lnTo>
                <a:lnTo>
                  <a:pt x="1518920" y="817880"/>
                </a:lnTo>
                <a:lnTo>
                  <a:pt x="0" y="378460"/>
                </a:lnTo>
                <a:close/>
              </a:path>
            </a:pathLst>
          </a:custGeom>
          <a:solidFill>
            <a:schemeClr val="accent1">
              <a:alpha val="61000"/>
            </a:schemeClr>
          </a:solidFill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74F9DD-9853-4A95-9BDA-8B658FC8D7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0"/>
            <a:ext cx="11658600" cy="1575921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EB7D7904-4DE3-4015-B9BE-006BD5CE20E2}"/>
              </a:ext>
            </a:extLst>
          </p:cNvPr>
          <p:cNvGrpSpPr/>
          <p:nvPr/>
        </p:nvGrpSpPr>
        <p:grpSpPr>
          <a:xfrm>
            <a:off x="540543" y="2257425"/>
            <a:ext cx="2338388" cy="2581275"/>
            <a:chOff x="762000" y="1676400"/>
            <a:chExt cx="2590800" cy="3133725"/>
          </a:xfrm>
        </p:grpSpPr>
        <p:sp>
          <p:nvSpPr>
            <p:cNvPr id="5" name="Diamond 4">
              <a:extLst>
                <a:ext uri="{FF2B5EF4-FFF2-40B4-BE49-F238E27FC236}">
                  <a16:creationId xmlns:a16="http://schemas.microsoft.com/office/drawing/2014/main" id="{54C34EA6-5B5C-457D-A091-B8F5A33F842C}"/>
                </a:ext>
              </a:extLst>
            </p:cNvPr>
            <p:cNvSpPr/>
            <p:nvPr/>
          </p:nvSpPr>
          <p:spPr>
            <a:xfrm>
              <a:off x="762000" y="2860040"/>
              <a:ext cx="2590800" cy="817880"/>
            </a:xfrm>
            <a:custGeom>
              <a:avLst/>
              <a:gdLst>
                <a:gd name="connsiteX0" fmla="*/ 0 w 2590800"/>
                <a:gd name="connsiteY0" fmla="*/ 419100 h 838200"/>
                <a:gd name="connsiteX1" fmla="*/ 1295400 w 2590800"/>
                <a:gd name="connsiteY1" fmla="*/ 0 h 838200"/>
                <a:gd name="connsiteX2" fmla="*/ 2590800 w 2590800"/>
                <a:gd name="connsiteY2" fmla="*/ 419100 h 838200"/>
                <a:gd name="connsiteX3" fmla="*/ 1295400 w 2590800"/>
                <a:gd name="connsiteY3" fmla="*/ 838200 h 838200"/>
                <a:gd name="connsiteX4" fmla="*/ 0 w 2590800"/>
                <a:gd name="connsiteY4" fmla="*/ 419100 h 838200"/>
                <a:gd name="connsiteX0" fmla="*/ 0 w 2590800"/>
                <a:gd name="connsiteY0" fmla="*/ 419100 h 858520"/>
                <a:gd name="connsiteX1" fmla="*/ 1295400 w 2590800"/>
                <a:gd name="connsiteY1" fmla="*/ 0 h 858520"/>
                <a:gd name="connsiteX2" fmla="*/ 2590800 w 2590800"/>
                <a:gd name="connsiteY2" fmla="*/ 419100 h 858520"/>
                <a:gd name="connsiteX3" fmla="*/ 1518920 w 2590800"/>
                <a:gd name="connsiteY3" fmla="*/ 858520 h 858520"/>
                <a:gd name="connsiteX4" fmla="*/ 0 w 2590800"/>
                <a:gd name="connsiteY4" fmla="*/ 419100 h 858520"/>
                <a:gd name="connsiteX0" fmla="*/ 0 w 2590800"/>
                <a:gd name="connsiteY0" fmla="*/ 378460 h 817880"/>
                <a:gd name="connsiteX1" fmla="*/ 1193800 w 2590800"/>
                <a:gd name="connsiteY1" fmla="*/ 0 h 817880"/>
                <a:gd name="connsiteX2" fmla="*/ 2590800 w 2590800"/>
                <a:gd name="connsiteY2" fmla="*/ 378460 h 817880"/>
                <a:gd name="connsiteX3" fmla="*/ 1518920 w 2590800"/>
                <a:gd name="connsiteY3" fmla="*/ 817880 h 817880"/>
                <a:gd name="connsiteX4" fmla="*/ 0 w 2590800"/>
                <a:gd name="connsiteY4" fmla="*/ 378460 h 817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90800" h="817880">
                  <a:moveTo>
                    <a:pt x="0" y="378460"/>
                  </a:moveTo>
                  <a:lnTo>
                    <a:pt x="1193800" y="0"/>
                  </a:lnTo>
                  <a:lnTo>
                    <a:pt x="2590800" y="378460"/>
                  </a:lnTo>
                  <a:lnTo>
                    <a:pt x="1518920" y="817880"/>
                  </a:lnTo>
                  <a:lnTo>
                    <a:pt x="0" y="378460"/>
                  </a:lnTo>
                  <a:close/>
                </a:path>
              </a:pathLst>
            </a:custGeom>
            <a:solidFill>
              <a:schemeClr val="accent1">
                <a:alpha val="0"/>
              </a:schemeClr>
            </a:solidFill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76468093-19F2-4F0A-8A36-A81FA4E4318E}"/>
                </a:ext>
              </a:extLst>
            </p:cNvPr>
            <p:cNvCxnSpPr>
              <a:stCxn id="5" idx="0"/>
            </p:cNvCxnSpPr>
            <p:nvPr/>
          </p:nvCxnSpPr>
          <p:spPr>
            <a:xfrm flipV="1">
              <a:off x="762000" y="1676400"/>
              <a:ext cx="1295400" cy="15621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84331582-E983-4977-B668-38F0034BD90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57400" y="3248025"/>
              <a:ext cx="1295400" cy="15621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744E9ADB-751B-4EF0-ACE0-F7FC7C941A4E}"/>
                </a:ext>
              </a:extLst>
            </p:cNvPr>
            <p:cNvCxnSpPr>
              <a:cxnSpLocks/>
              <a:stCxn id="5" idx="2"/>
            </p:cNvCxnSpPr>
            <p:nvPr/>
          </p:nvCxnSpPr>
          <p:spPr>
            <a:xfrm flipH="1" flipV="1">
              <a:off x="2055020" y="1678782"/>
              <a:ext cx="1297780" cy="155971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46BEF91C-8A5F-4F95-A9C9-E1834549B6C2}"/>
                </a:ext>
              </a:extLst>
            </p:cNvPr>
            <p:cNvCxnSpPr>
              <a:cxnSpLocks/>
              <a:stCxn id="5" idx="3"/>
            </p:cNvCxnSpPr>
            <p:nvPr/>
          </p:nvCxnSpPr>
          <p:spPr>
            <a:xfrm flipH="1" flipV="1">
              <a:off x="2050256" y="1678781"/>
              <a:ext cx="230664" cy="199913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7B0E488F-187B-4854-AE6D-1D65CF47ED6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959765" y="2864643"/>
              <a:ext cx="104779" cy="1943101"/>
            </a:xfrm>
            <a:prstGeom prst="line">
              <a:avLst/>
            </a:prstGeom>
            <a:ln w="28575">
              <a:solidFill>
                <a:schemeClr val="tx1">
                  <a:alpha val="69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9ED169DD-8E8F-48BA-929F-09F98BC6C61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64382" y="3245644"/>
              <a:ext cx="1297780" cy="155971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F6EA174C-E297-443B-98CF-9F70EDCF6C52}"/>
                </a:ext>
              </a:extLst>
            </p:cNvPr>
            <p:cNvCxnSpPr>
              <a:cxnSpLocks/>
              <a:endCxn id="5" idx="3"/>
            </p:cNvCxnSpPr>
            <p:nvPr/>
          </p:nvCxnSpPr>
          <p:spPr>
            <a:xfrm flipV="1">
              <a:off x="2057400" y="3677920"/>
              <a:ext cx="223520" cy="112268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787EB00-B114-478C-A97B-1BEB91E426E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57388" y="1714500"/>
              <a:ext cx="92868" cy="1127602"/>
            </a:xfrm>
            <a:prstGeom prst="line">
              <a:avLst/>
            </a:prstGeom>
            <a:ln w="28575">
              <a:solidFill>
                <a:schemeClr val="tx1">
                  <a:alpha val="57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0C050E3-1546-4E76-88B6-527B64A1D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057456"/>
              </p:ext>
            </p:extLst>
          </p:nvPr>
        </p:nvGraphicFramePr>
        <p:xfrm>
          <a:off x="127670" y="3261519"/>
          <a:ext cx="39858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0C050E3-1546-4E76-88B6-527B64A1D8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670" y="3261519"/>
                        <a:ext cx="39858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D198DAC-BCE9-490C-8B22-D57F69399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510079"/>
              </p:ext>
            </p:extLst>
          </p:nvPr>
        </p:nvGraphicFramePr>
        <p:xfrm>
          <a:off x="1858839" y="3806826"/>
          <a:ext cx="39858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D198DAC-BCE9-490C-8B22-D57F69399B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8839" y="3806826"/>
                        <a:ext cx="39858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EC069356-3D93-46EB-99D1-9EB2214E5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626846"/>
              </p:ext>
            </p:extLst>
          </p:nvPr>
        </p:nvGraphicFramePr>
        <p:xfrm>
          <a:off x="2832893" y="3271838"/>
          <a:ext cx="3984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EC069356-3D93-46EB-99D1-9EB2214E58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2893" y="3271838"/>
                        <a:ext cx="398463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D5285ACA-79ED-4132-A86C-A89A75DCF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963562"/>
              </p:ext>
            </p:extLst>
          </p:nvPr>
        </p:nvGraphicFramePr>
        <p:xfrm>
          <a:off x="1219200" y="2867025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D5285ACA-79ED-4132-A86C-A89A75DCFF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9200" y="2867025"/>
                        <a:ext cx="431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52A5D5C-7127-4A46-920E-B1FED46CC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993753"/>
              </p:ext>
            </p:extLst>
          </p:nvPr>
        </p:nvGraphicFramePr>
        <p:xfrm>
          <a:off x="1500187" y="4755356"/>
          <a:ext cx="398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E52A5D5C-7127-4A46-920E-B1FED46CC4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00187" y="4755356"/>
                        <a:ext cx="39846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2F49F78-EF6F-45AD-9C1D-791B6D657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013016"/>
              </p:ext>
            </p:extLst>
          </p:nvPr>
        </p:nvGraphicFramePr>
        <p:xfrm>
          <a:off x="1522412" y="1828801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D2F49F78-EF6F-45AD-9C1D-791B6D6575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22412" y="1828801"/>
                        <a:ext cx="431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ontent Placeholder 2">
            <a:extLst>
              <a:ext uri="{FF2B5EF4-FFF2-40B4-BE49-F238E27FC236}">
                <a16:creationId xmlns:a16="http://schemas.microsoft.com/office/drawing/2014/main" id="{8F926C2A-37D4-49AE-926B-CB48FAC01EC6}"/>
              </a:ext>
            </a:extLst>
          </p:cNvPr>
          <p:cNvSpPr txBox="1">
            <a:spLocks/>
          </p:cNvSpPr>
          <p:nvPr/>
        </p:nvSpPr>
        <p:spPr>
          <a:xfrm>
            <a:off x="2534478" y="1792356"/>
            <a:ext cx="9929813" cy="533400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Use the middle plane (ABCD) as the center and basis of your solution: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F2EFF7B-6F65-4E44-9772-DD8EF32545FC}"/>
              </a:ext>
            </a:extLst>
          </p:cNvPr>
          <p:cNvCxnSpPr>
            <a:stCxn id="37" idx="0"/>
          </p:cNvCxnSpPr>
          <p:nvPr/>
        </p:nvCxnSpPr>
        <p:spPr>
          <a:xfrm flipV="1">
            <a:off x="510973" y="2268799"/>
            <a:ext cx="1169194" cy="1286715"/>
          </a:xfrm>
          <a:prstGeom prst="line">
            <a:avLst/>
          </a:prstGeom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3A332621-DCE2-43ED-A307-F2847AB213B2}"/>
              </a:ext>
            </a:extLst>
          </p:cNvPr>
          <p:cNvCxnSpPr>
            <a:cxnSpLocks/>
          </p:cNvCxnSpPr>
          <p:nvPr/>
        </p:nvCxnSpPr>
        <p:spPr>
          <a:xfrm flipV="1">
            <a:off x="3199618" y="4873544"/>
            <a:ext cx="1169194" cy="1286715"/>
          </a:xfrm>
          <a:prstGeom prst="line">
            <a:avLst/>
          </a:prstGeom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3FD6455-B143-4D7A-A54C-0D84844532BE}"/>
              </a:ext>
            </a:extLst>
          </p:cNvPr>
          <p:cNvCxnSpPr>
            <a:cxnSpLocks/>
            <a:stCxn id="37" idx="2"/>
          </p:cNvCxnSpPr>
          <p:nvPr/>
        </p:nvCxnSpPr>
        <p:spPr>
          <a:xfrm flipH="1" flipV="1">
            <a:off x="1678019" y="2270761"/>
            <a:ext cx="1171342" cy="1284753"/>
          </a:xfrm>
          <a:prstGeom prst="line">
            <a:avLst/>
          </a:prstGeom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3C30C2B6-727E-4E3F-ADC4-B2C0239B29BB}"/>
              </a:ext>
            </a:extLst>
          </p:cNvPr>
          <p:cNvCxnSpPr>
            <a:cxnSpLocks/>
            <a:stCxn id="37" idx="3"/>
          </p:cNvCxnSpPr>
          <p:nvPr/>
        </p:nvCxnSpPr>
        <p:spPr>
          <a:xfrm flipH="1" flipV="1">
            <a:off x="1673719" y="2270760"/>
            <a:ext cx="208191" cy="1646707"/>
          </a:xfrm>
          <a:prstGeom prst="line">
            <a:avLst/>
          </a:prstGeom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72303946-4DE7-4AF4-9DFF-A44E76489681}"/>
              </a:ext>
            </a:extLst>
          </p:cNvPr>
          <p:cNvCxnSpPr>
            <a:cxnSpLocks/>
          </p:cNvCxnSpPr>
          <p:nvPr/>
        </p:nvCxnSpPr>
        <p:spPr>
          <a:xfrm flipH="1" flipV="1">
            <a:off x="3111495" y="4557750"/>
            <a:ext cx="94571" cy="1600548"/>
          </a:xfrm>
          <a:prstGeom prst="line">
            <a:avLst/>
          </a:prstGeom>
          <a:ln w="28575">
            <a:noFill/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7A72755D-4506-41B3-BA4C-ECD02CA6CF04}"/>
              </a:ext>
            </a:extLst>
          </p:cNvPr>
          <p:cNvCxnSpPr>
            <a:cxnSpLocks/>
          </p:cNvCxnSpPr>
          <p:nvPr/>
        </p:nvCxnSpPr>
        <p:spPr>
          <a:xfrm flipH="1" flipV="1">
            <a:off x="2032574" y="4871583"/>
            <a:ext cx="1171342" cy="1284753"/>
          </a:xfrm>
          <a:prstGeom prst="line">
            <a:avLst/>
          </a:prstGeom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CD570EF4-022D-422D-8D76-C3D1D763A12F}"/>
              </a:ext>
            </a:extLst>
          </p:cNvPr>
          <p:cNvCxnSpPr>
            <a:cxnSpLocks/>
            <a:endCxn id="37" idx="3"/>
          </p:cNvCxnSpPr>
          <p:nvPr/>
        </p:nvCxnSpPr>
        <p:spPr>
          <a:xfrm flipV="1">
            <a:off x="1680167" y="3917467"/>
            <a:ext cx="201743" cy="924761"/>
          </a:xfrm>
          <a:prstGeom prst="line">
            <a:avLst/>
          </a:prstGeom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CC2CA697-2134-4BD4-B86A-6CCA6B148AA8}"/>
              </a:ext>
            </a:extLst>
          </p:cNvPr>
          <p:cNvCxnSpPr>
            <a:cxnSpLocks/>
          </p:cNvCxnSpPr>
          <p:nvPr/>
        </p:nvCxnSpPr>
        <p:spPr>
          <a:xfrm flipV="1">
            <a:off x="3109350" y="3610367"/>
            <a:ext cx="83820" cy="928815"/>
          </a:xfrm>
          <a:prstGeom prst="line">
            <a:avLst/>
          </a:prstGeom>
          <a:ln w="28575">
            <a:noFill/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Content Placeholder 2">
            <a:extLst>
              <a:ext uri="{FF2B5EF4-FFF2-40B4-BE49-F238E27FC236}">
                <a16:creationId xmlns:a16="http://schemas.microsoft.com/office/drawing/2014/main" id="{CF00C05A-C998-4183-963A-BE339B134AAE}"/>
              </a:ext>
            </a:extLst>
          </p:cNvPr>
          <p:cNvSpPr txBox="1">
            <a:spLocks/>
          </p:cNvSpPr>
          <p:nvPr/>
        </p:nvSpPr>
        <p:spPr>
          <a:xfrm>
            <a:off x="2650484" y="2267755"/>
            <a:ext cx="8580733" cy="53508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Split the ways that the ants can move into separate cases:</a:t>
            </a:r>
          </a:p>
        </p:txBody>
      </p:sp>
      <p:sp>
        <p:nvSpPr>
          <p:cNvPr id="47" name="Content Placeholder 2">
            <a:extLst>
              <a:ext uri="{FF2B5EF4-FFF2-40B4-BE49-F238E27FC236}">
                <a16:creationId xmlns:a16="http://schemas.microsoft.com/office/drawing/2014/main" id="{C5F8341E-2E6D-429B-BAA9-524188F5F11E}"/>
              </a:ext>
            </a:extLst>
          </p:cNvPr>
          <p:cNvSpPr txBox="1">
            <a:spLocks/>
          </p:cNvSpPr>
          <p:nvPr/>
        </p:nvSpPr>
        <p:spPr>
          <a:xfrm>
            <a:off x="3240206" y="2837597"/>
            <a:ext cx="8580733" cy="86969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In all the cases, “F” must choose a point to go down to and “E” must choose a point to go up to:</a:t>
            </a:r>
          </a:p>
        </p:txBody>
      </p:sp>
      <p:sp>
        <p:nvSpPr>
          <p:cNvPr id="48" name="Content Placeholder 2">
            <a:extLst>
              <a:ext uri="{FF2B5EF4-FFF2-40B4-BE49-F238E27FC236}">
                <a16:creationId xmlns:a16="http://schemas.microsoft.com/office/drawing/2014/main" id="{88BD6A40-D649-4922-A3E7-A038757E6156}"/>
              </a:ext>
            </a:extLst>
          </p:cNvPr>
          <p:cNvSpPr txBox="1">
            <a:spLocks/>
          </p:cNvSpPr>
          <p:nvPr/>
        </p:nvSpPr>
        <p:spPr>
          <a:xfrm>
            <a:off x="3104373" y="3655920"/>
            <a:ext cx="8580733" cy="4688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Case 1: “F” Down, “E” up, the other two switch</a:t>
            </a:r>
          </a:p>
        </p:txBody>
      </p:sp>
      <p:sp>
        <p:nvSpPr>
          <p:cNvPr id="49" name="Content Placeholder 2">
            <a:extLst>
              <a:ext uri="{FF2B5EF4-FFF2-40B4-BE49-F238E27FC236}">
                <a16:creationId xmlns:a16="http://schemas.microsoft.com/office/drawing/2014/main" id="{F65E5E1D-7CFC-486F-9159-A7ACEE883814}"/>
              </a:ext>
            </a:extLst>
          </p:cNvPr>
          <p:cNvSpPr txBox="1">
            <a:spLocks/>
          </p:cNvSpPr>
          <p:nvPr/>
        </p:nvSpPr>
        <p:spPr>
          <a:xfrm>
            <a:off x="3107686" y="4205890"/>
            <a:ext cx="8580733" cy="4688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Case 2: “F” Down, “E” up [loop], the other two switch</a:t>
            </a:r>
          </a:p>
        </p:txBody>
      </p:sp>
      <p:sp>
        <p:nvSpPr>
          <p:cNvPr id="50" name="Content Placeholder 2">
            <a:extLst>
              <a:ext uri="{FF2B5EF4-FFF2-40B4-BE49-F238E27FC236}">
                <a16:creationId xmlns:a16="http://schemas.microsoft.com/office/drawing/2014/main" id="{B1435096-4466-430D-B3C0-9F12B2308B0F}"/>
              </a:ext>
            </a:extLst>
          </p:cNvPr>
          <p:cNvSpPr txBox="1">
            <a:spLocks/>
          </p:cNvSpPr>
          <p:nvPr/>
        </p:nvSpPr>
        <p:spPr>
          <a:xfrm>
            <a:off x="3140817" y="4775732"/>
            <a:ext cx="8580733" cy="4688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Case 3: Make two triangles, TOP/BOTTOM</a:t>
            </a:r>
          </a:p>
        </p:txBody>
      </p:sp>
      <p:sp>
        <p:nvSpPr>
          <p:cNvPr id="51" name="Content Placeholder 2">
            <a:extLst>
              <a:ext uri="{FF2B5EF4-FFF2-40B4-BE49-F238E27FC236}">
                <a16:creationId xmlns:a16="http://schemas.microsoft.com/office/drawing/2014/main" id="{E4C39988-774F-4A73-9025-1F1BB57AAEB8}"/>
              </a:ext>
            </a:extLst>
          </p:cNvPr>
          <p:cNvSpPr txBox="1">
            <a:spLocks/>
          </p:cNvSpPr>
          <p:nvPr/>
        </p:nvSpPr>
        <p:spPr>
          <a:xfrm>
            <a:off x="3173948" y="5345574"/>
            <a:ext cx="8580733" cy="4688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Case 4: Make two triangles, adjacent triangles</a:t>
            </a:r>
          </a:p>
        </p:txBody>
      </p:sp>
      <p:sp>
        <p:nvSpPr>
          <p:cNvPr id="52" name="Content Placeholder 2">
            <a:extLst>
              <a:ext uri="{FF2B5EF4-FFF2-40B4-BE49-F238E27FC236}">
                <a16:creationId xmlns:a16="http://schemas.microsoft.com/office/drawing/2014/main" id="{6CD7AE95-8EA0-46EE-915B-214023AAAD50}"/>
              </a:ext>
            </a:extLst>
          </p:cNvPr>
          <p:cNvSpPr txBox="1">
            <a:spLocks/>
          </p:cNvSpPr>
          <p:nvPr/>
        </p:nvSpPr>
        <p:spPr>
          <a:xfrm>
            <a:off x="3157384" y="5935295"/>
            <a:ext cx="8580733" cy="4688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Case 5: Giant Loo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5" grpId="0"/>
      <p:bldP spid="46" grpId="0"/>
      <p:bldP spid="47" grpId="0"/>
      <p:bldP spid="48" grpId="0"/>
      <p:bldP spid="49" grpId="0"/>
      <p:bldP spid="50" grpId="0"/>
      <p:bldP spid="51" grpId="0"/>
      <p:bldP spid="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iamond 4">
            <a:extLst>
              <a:ext uri="{FF2B5EF4-FFF2-40B4-BE49-F238E27FC236}">
                <a16:creationId xmlns:a16="http://schemas.microsoft.com/office/drawing/2014/main" id="{C76F9320-A7C1-4C65-A2B6-F7837B655E84}"/>
              </a:ext>
            </a:extLst>
          </p:cNvPr>
          <p:cNvSpPr/>
          <p:nvPr/>
        </p:nvSpPr>
        <p:spPr>
          <a:xfrm>
            <a:off x="510973" y="1524303"/>
            <a:ext cx="2338388" cy="673694"/>
          </a:xfrm>
          <a:custGeom>
            <a:avLst/>
            <a:gdLst>
              <a:gd name="connsiteX0" fmla="*/ 0 w 2590800"/>
              <a:gd name="connsiteY0" fmla="*/ 419100 h 838200"/>
              <a:gd name="connsiteX1" fmla="*/ 1295400 w 2590800"/>
              <a:gd name="connsiteY1" fmla="*/ 0 h 838200"/>
              <a:gd name="connsiteX2" fmla="*/ 2590800 w 2590800"/>
              <a:gd name="connsiteY2" fmla="*/ 419100 h 838200"/>
              <a:gd name="connsiteX3" fmla="*/ 1295400 w 2590800"/>
              <a:gd name="connsiteY3" fmla="*/ 838200 h 838200"/>
              <a:gd name="connsiteX4" fmla="*/ 0 w 2590800"/>
              <a:gd name="connsiteY4" fmla="*/ 419100 h 838200"/>
              <a:gd name="connsiteX0" fmla="*/ 0 w 2590800"/>
              <a:gd name="connsiteY0" fmla="*/ 419100 h 858520"/>
              <a:gd name="connsiteX1" fmla="*/ 1295400 w 2590800"/>
              <a:gd name="connsiteY1" fmla="*/ 0 h 858520"/>
              <a:gd name="connsiteX2" fmla="*/ 2590800 w 2590800"/>
              <a:gd name="connsiteY2" fmla="*/ 419100 h 858520"/>
              <a:gd name="connsiteX3" fmla="*/ 1518920 w 2590800"/>
              <a:gd name="connsiteY3" fmla="*/ 858520 h 858520"/>
              <a:gd name="connsiteX4" fmla="*/ 0 w 2590800"/>
              <a:gd name="connsiteY4" fmla="*/ 419100 h 858520"/>
              <a:gd name="connsiteX0" fmla="*/ 0 w 2590800"/>
              <a:gd name="connsiteY0" fmla="*/ 378460 h 817880"/>
              <a:gd name="connsiteX1" fmla="*/ 1193800 w 2590800"/>
              <a:gd name="connsiteY1" fmla="*/ 0 h 817880"/>
              <a:gd name="connsiteX2" fmla="*/ 2590800 w 2590800"/>
              <a:gd name="connsiteY2" fmla="*/ 378460 h 817880"/>
              <a:gd name="connsiteX3" fmla="*/ 1518920 w 2590800"/>
              <a:gd name="connsiteY3" fmla="*/ 817880 h 817880"/>
              <a:gd name="connsiteX4" fmla="*/ 0 w 2590800"/>
              <a:gd name="connsiteY4" fmla="*/ 378460 h 817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90800" h="817880">
                <a:moveTo>
                  <a:pt x="0" y="378460"/>
                </a:moveTo>
                <a:lnTo>
                  <a:pt x="1193800" y="0"/>
                </a:lnTo>
                <a:lnTo>
                  <a:pt x="2590800" y="378460"/>
                </a:lnTo>
                <a:lnTo>
                  <a:pt x="1518920" y="817880"/>
                </a:lnTo>
                <a:lnTo>
                  <a:pt x="0" y="378460"/>
                </a:lnTo>
                <a:close/>
              </a:path>
            </a:pathLst>
          </a:custGeom>
          <a:solidFill>
            <a:schemeClr val="accent1">
              <a:alpha val="61000"/>
            </a:schemeClr>
          </a:solidFill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B6DD2B6-0EC9-4330-826F-C922FA0F497C}"/>
              </a:ext>
            </a:extLst>
          </p:cNvPr>
          <p:cNvGrpSpPr/>
          <p:nvPr/>
        </p:nvGrpSpPr>
        <p:grpSpPr>
          <a:xfrm>
            <a:off x="540543" y="537955"/>
            <a:ext cx="2338388" cy="2581275"/>
            <a:chOff x="762000" y="1676400"/>
            <a:chExt cx="2590800" cy="3133725"/>
          </a:xfrm>
        </p:grpSpPr>
        <p:sp>
          <p:nvSpPr>
            <p:cNvPr id="6" name="Diamond 4">
              <a:extLst>
                <a:ext uri="{FF2B5EF4-FFF2-40B4-BE49-F238E27FC236}">
                  <a16:creationId xmlns:a16="http://schemas.microsoft.com/office/drawing/2014/main" id="{50B2BEC3-089E-4D39-8F9D-6F0D54793B4F}"/>
                </a:ext>
              </a:extLst>
            </p:cNvPr>
            <p:cNvSpPr/>
            <p:nvPr/>
          </p:nvSpPr>
          <p:spPr>
            <a:xfrm>
              <a:off x="762000" y="2860040"/>
              <a:ext cx="2590800" cy="817880"/>
            </a:xfrm>
            <a:custGeom>
              <a:avLst/>
              <a:gdLst>
                <a:gd name="connsiteX0" fmla="*/ 0 w 2590800"/>
                <a:gd name="connsiteY0" fmla="*/ 419100 h 838200"/>
                <a:gd name="connsiteX1" fmla="*/ 1295400 w 2590800"/>
                <a:gd name="connsiteY1" fmla="*/ 0 h 838200"/>
                <a:gd name="connsiteX2" fmla="*/ 2590800 w 2590800"/>
                <a:gd name="connsiteY2" fmla="*/ 419100 h 838200"/>
                <a:gd name="connsiteX3" fmla="*/ 1295400 w 2590800"/>
                <a:gd name="connsiteY3" fmla="*/ 838200 h 838200"/>
                <a:gd name="connsiteX4" fmla="*/ 0 w 2590800"/>
                <a:gd name="connsiteY4" fmla="*/ 419100 h 838200"/>
                <a:gd name="connsiteX0" fmla="*/ 0 w 2590800"/>
                <a:gd name="connsiteY0" fmla="*/ 419100 h 858520"/>
                <a:gd name="connsiteX1" fmla="*/ 1295400 w 2590800"/>
                <a:gd name="connsiteY1" fmla="*/ 0 h 858520"/>
                <a:gd name="connsiteX2" fmla="*/ 2590800 w 2590800"/>
                <a:gd name="connsiteY2" fmla="*/ 419100 h 858520"/>
                <a:gd name="connsiteX3" fmla="*/ 1518920 w 2590800"/>
                <a:gd name="connsiteY3" fmla="*/ 858520 h 858520"/>
                <a:gd name="connsiteX4" fmla="*/ 0 w 2590800"/>
                <a:gd name="connsiteY4" fmla="*/ 419100 h 858520"/>
                <a:gd name="connsiteX0" fmla="*/ 0 w 2590800"/>
                <a:gd name="connsiteY0" fmla="*/ 378460 h 817880"/>
                <a:gd name="connsiteX1" fmla="*/ 1193800 w 2590800"/>
                <a:gd name="connsiteY1" fmla="*/ 0 h 817880"/>
                <a:gd name="connsiteX2" fmla="*/ 2590800 w 2590800"/>
                <a:gd name="connsiteY2" fmla="*/ 378460 h 817880"/>
                <a:gd name="connsiteX3" fmla="*/ 1518920 w 2590800"/>
                <a:gd name="connsiteY3" fmla="*/ 817880 h 817880"/>
                <a:gd name="connsiteX4" fmla="*/ 0 w 2590800"/>
                <a:gd name="connsiteY4" fmla="*/ 378460 h 817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90800" h="817880">
                  <a:moveTo>
                    <a:pt x="0" y="378460"/>
                  </a:moveTo>
                  <a:lnTo>
                    <a:pt x="1193800" y="0"/>
                  </a:lnTo>
                  <a:lnTo>
                    <a:pt x="2590800" y="378460"/>
                  </a:lnTo>
                  <a:lnTo>
                    <a:pt x="1518920" y="817880"/>
                  </a:lnTo>
                  <a:lnTo>
                    <a:pt x="0" y="378460"/>
                  </a:lnTo>
                  <a:close/>
                </a:path>
              </a:pathLst>
            </a:custGeom>
            <a:solidFill>
              <a:schemeClr val="accent1">
                <a:alpha val="0"/>
              </a:schemeClr>
            </a:solidFill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7B543E6D-9C28-493C-9C00-96342F01D056}"/>
                </a:ext>
              </a:extLst>
            </p:cNvPr>
            <p:cNvCxnSpPr>
              <a:stCxn id="6" idx="0"/>
            </p:cNvCxnSpPr>
            <p:nvPr/>
          </p:nvCxnSpPr>
          <p:spPr>
            <a:xfrm flipV="1">
              <a:off x="762000" y="1676400"/>
              <a:ext cx="1295400" cy="15621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81871FF9-2A33-4B1E-AF98-AD781658A1F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57400" y="3248025"/>
              <a:ext cx="1295400" cy="15621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D9BFAED8-76EE-420A-A767-9079C6EAF797}"/>
                </a:ext>
              </a:extLst>
            </p:cNvPr>
            <p:cNvCxnSpPr>
              <a:cxnSpLocks/>
              <a:stCxn id="6" idx="2"/>
            </p:cNvCxnSpPr>
            <p:nvPr/>
          </p:nvCxnSpPr>
          <p:spPr>
            <a:xfrm flipH="1" flipV="1">
              <a:off x="2055020" y="1678782"/>
              <a:ext cx="1297780" cy="155971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471EB00A-B850-4E07-B696-830AB798984F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 flipH="1" flipV="1">
              <a:off x="2050256" y="1678781"/>
              <a:ext cx="230664" cy="199913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107880BA-0E53-46C6-87E8-3CC7F4CA9EA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959765" y="2864643"/>
              <a:ext cx="104779" cy="1943101"/>
            </a:xfrm>
            <a:prstGeom prst="line">
              <a:avLst/>
            </a:prstGeom>
            <a:ln w="28575">
              <a:solidFill>
                <a:schemeClr val="tx1">
                  <a:alpha val="69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E030E9EB-ADC7-4416-9D3F-B56B6ECDBB1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64382" y="3245644"/>
              <a:ext cx="1297780" cy="155971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AC9E80E4-EB46-462A-9841-427800613E81}"/>
                </a:ext>
              </a:extLst>
            </p:cNvPr>
            <p:cNvCxnSpPr>
              <a:cxnSpLocks/>
              <a:endCxn id="6" idx="3"/>
            </p:cNvCxnSpPr>
            <p:nvPr/>
          </p:nvCxnSpPr>
          <p:spPr>
            <a:xfrm flipV="1">
              <a:off x="2057400" y="3677920"/>
              <a:ext cx="223520" cy="112268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CDC534CB-A8BD-4CAA-9F5B-017D7C7793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57388" y="1714500"/>
              <a:ext cx="92868" cy="1127602"/>
            </a:xfrm>
            <a:prstGeom prst="line">
              <a:avLst/>
            </a:prstGeom>
            <a:ln w="28575">
              <a:solidFill>
                <a:schemeClr val="tx1">
                  <a:alpha val="57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9D0A657-0EA6-4073-B370-4048AAF123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670" y="1542049"/>
          <a:ext cx="39858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9D0A657-0EA6-4073-B370-4048AAF123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670" y="1542049"/>
                        <a:ext cx="39858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D7331B1-1CB0-4A2D-9805-6A3811CD9B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8839" y="2087356"/>
          <a:ext cx="39858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D7331B1-1CB0-4A2D-9805-6A3811CD9B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8839" y="2087356"/>
                        <a:ext cx="39858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F8419A7-40DE-4BB8-9513-DBBC1414FA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2893" y="1552368"/>
          <a:ext cx="3984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F8419A7-40DE-4BB8-9513-DBBC1414FA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2893" y="1552368"/>
                        <a:ext cx="398463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EF795C9-685A-48C9-B4DF-AED4131FD1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147555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EF795C9-685A-48C9-B4DF-AED4131FD1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1147555"/>
                        <a:ext cx="431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5B1CB66-6567-405C-A48F-3F8E15E615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7" y="3035886"/>
          <a:ext cx="398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5B1CB66-6567-405C-A48F-3F8E15E615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0187" y="3035886"/>
                        <a:ext cx="39846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4EBCB66-A2BD-4723-9BCA-89C7C9778B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2412" y="109331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4EBCB66-A2BD-4723-9BCA-89C7C9778B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2412" y="109331"/>
                        <a:ext cx="431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A1DDE49-6F42-43C4-AC6A-6D6FF5BCF02B}"/>
              </a:ext>
            </a:extLst>
          </p:cNvPr>
          <p:cNvCxnSpPr>
            <a:stCxn id="4" idx="0"/>
          </p:cNvCxnSpPr>
          <p:nvPr/>
        </p:nvCxnSpPr>
        <p:spPr>
          <a:xfrm flipV="1">
            <a:off x="510973" y="549329"/>
            <a:ext cx="1169194" cy="1286715"/>
          </a:xfrm>
          <a:prstGeom prst="line">
            <a:avLst/>
          </a:prstGeom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807F3DF-DDE3-4F39-9040-2CDE5A038D42}"/>
              </a:ext>
            </a:extLst>
          </p:cNvPr>
          <p:cNvCxnSpPr>
            <a:cxnSpLocks/>
            <a:stCxn id="4" idx="2"/>
          </p:cNvCxnSpPr>
          <p:nvPr/>
        </p:nvCxnSpPr>
        <p:spPr>
          <a:xfrm flipH="1" flipV="1">
            <a:off x="1678019" y="551291"/>
            <a:ext cx="1171342" cy="1284753"/>
          </a:xfrm>
          <a:prstGeom prst="line">
            <a:avLst/>
          </a:prstGeom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2B219D5-3BC6-4221-83AB-3B1A5612AC15}"/>
              </a:ext>
            </a:extLst>
          </p:cNvPr>
          <p:cNvCxnSpPr>
            <a:cxnSpLocks/>
            <a:stCxn id="4" idx="3"/>
          </p:cNvCxnSpPr>
          <p:nvPr/>
        </p:nvCxnSpPr>
        <p:spPr>
          <a:xfrm flipH="1" flipV="1">
            <a:off x="1673719" y="551290"/>
            <a:ext cx="208191" cy="1646707"/>
          </a:xfrm>
          <a:prstGeom prst="line">
            <a:avLst/>
          </a:prstGeom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F60668D-A60A-4E39-9AFB-9EF1A1490EE7}"/>
              </a:ext>
            </a:extLst>
          </p:cNvPr>
          <p:cNvCxnSpPr>
            <a:cxnSpLocks/>
            <a:endCxn id="4" idx="3"/>
          </p:cNvCxnSpPr>
          <p:nvPr/>
        </p:nvCxnSpPr>
        <p:spPr>
          <a:xfrm flipV="1">
            <a:off x="1680167" y="2197997"/>
            <a:ext cx="201743" cy="924761"/>
          </a:xfrm>
          <a:prstGeom prst="line">
            <a:avLst/>
          </a:prstGeom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9DF0EAD-F440-40EE-9A48-B52F5105623B}"/>
              </a:ext>
            </a:extLst>
          </p:cNvPr>
          <p:cNvCxnSpPr>
            <a:cxnSpLocks/>
          </p:cNvCxnSpPr>
          <p:nvPr/>
        </p:nvCxnSpPr>
        <p:spPr>
          <a:xfrm flipV="1">
            <a:off x="3109350" y="1890897"/>
            <a:ext cx="83820" cy="928815"/>
          </a:xfrm>
          <a:prstGeom prst="line">
            <a:avLst/>
          </a:prstGeom>
          <a:ln w="28575">
            <a:noFill/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84B4B52C-8A06-441D-A9CD-DC2BB02DD37A}"/>
              </a:ext>
            </a:extLst>
          </p:cNvPr>
          <p:cNvSpPr txBox="1">
            <a:spLocks/>
          </p:cNvSpPr>
          <p:nvPr/>
        </p:nvSpPr>
        <p:spPr>
          <a:xfrm>
            <a:off x="3243520" y="405824"/>
            <a:ext cx="8580733" cy="4688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Case 1: “F” Down, “E” up, the other two switch</a:t>
            </a:r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7848B56F-10C9-41F6-8994-C198BC59EBD2}"/>
              </a:ext>
            </a:extLst>
          </p:cNvPr>
          <p:cNvSpPr txBox="1">
            <a:spLocks/>
          </p:cNvSpPr>
          <p:nvPr/>
        </p:nvSpPr>
        <p:spPr>
          <a:xfrm>
            <a:off x="3336286" y="3390881"/>
            <a:ext cx="8580733" cy="4688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Case 2: “F” Down, “E” up [loop], the other two switch</a:t>
            </a:r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BED19891-2E45-4608-9D17-58896D71441B}"/>
              </a:ext>
            </a:extLst>
          </p:cNvPr>
          <p:cNvSpPr txBox="1">
            <a:spLocks/>
          </p:cNvSpPr>
          <p:nvPr/>
        </p:nvSpPr>
        <p:spPr>
          <a:xfrm>
            <a:off x="3246833" y="846458"/>
            <a:ext cx="8580733" cy="4688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>
                <a:solidFill>
                  <a:srgbClr val="FF0000"/>
                </a:solidFill>
              </a:rPr>
              <a:t>Ie</a:t>
            </a:r>
            <a:r>
              <a:rPr lang="en-US" dirty="0">
                <a:solidFill>
                  <a:srgbClr val="FF0000"/>
                </a:solidFill>
              </a:rPr>
              <a:t>: “F” &lt;-&gt;”D” and “E” &lt;-&gt;”C” and  then A-B switch</a:t>
            </a: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67331A28-23D8-4757-A771-2FFBC28A03DA}"/>
              </a:ext>
            </a:extLst>
          </p:cNvPr>
          <p:cNvSpPr txBox="1">
            <a:spLocks/>
          </p:cNvSpPr>
          <p:nvPr/>
        </p:nvSpPr>
        <p:spPr>
          <a:xfrm>
            <a:off x="3250147" y="1356667"/>
            <a:ext cx="8580733" cy="95915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The two points that switches with “F” and “E” must be adjacent, otherwise the other two can’t switch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9399D97-005F-4B7D-8EA9-03B465B69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1387" y="2239204"/>
          <a:ext cx="1661076" cy="55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5" imgW="533160" imgH="177480" progId="Equation.DSMT4">
                  <p:embed/>
                </p:oleObj>
              </mc:Choice>
              <mc:Fallback>
                <p:oleObj name="Equation" r:id="rId15" imgW="53316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9399D97-005F-4B7D-8EA9-03B465B69B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11387" y="2239204"/>
                        <a:ext cx="1661076" cy="553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CC8B6052-9199-4F77-B428-A6DD539D25BC}"/>
              </a:ext>
            </a:extLst>
          </p:cNvPr>
          <p:cNvSpPr txBox="1">
            <a:spLocks/>
          </p:cNvSpPr>
          <p:nvPr/>
        </p:nvSpPr>
        <p:spPr>
          <a:xfrm>
            <a:off x="3402547" y="3944150"/>
            <a:ext cx="8580733" cy="62785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>
                <a:solidFill>
                  <a:srgbClr val="FF0000"/>
                </a:solidFill>
              </a:rPr>
              <a:t>Ie</a:t>
            </a:r>
            <a:r>
              <a:rPr lang="en-US" dirty="0">
                <a:solidFill>
                  <a:srgbClr val="FF0000"/>
                </a:solidFill>
              </a:rPr>
              <a:t>: “F” </a:t>
            </a: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 D  “E”  “C”  F   ,  the other two switc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C59BFBE9-C0ED-493D-83B6-406C6D3E83EC}"/>
              </a:ext>
            </a:extLst>
          </p:cNvPr>
          <p:cNvSpPr txBox="1">
            <a:spLocks/>
          </p:cNvSpPr>
          <p:nvPr/>
        </p:nvSpPr>
        <p:spPr>
          <a:xfrm>
            <a:off x="3465495" y="4613384"/>
            <a:ext cx="8580733" cy="103204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The two points in the middle chosen for the loop must be adjacent so that the other two can switch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BC72F86-CD32-4342-87EC-F11576947C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544" y="5492613"/>
          <a:ext cx="1661076" cy="55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7" imgW="533160" imgH="177480" progId="Equation.DSMT4">
                  <p:embed/>
                </p:oleObj>
              </mc:Choice>
              <mc:Fallback>
                <p:oleObj name="Equation" r:id="rId17" imgW="53316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FBC72F86-CD32-4342-87EC-F11576947C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03544" y="5492613"/>
                        <a:ext cx="1661076" cy="553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7868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1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9F2F304A-91C0-4CF7-9FDA-3805B6FEC833}"/>
              </a:ext>
            </a:extLst>
          </p:cNvPr>
          <p:cNvSpPr/>
          <p:nvPr/>
        </p:nvSpPr>
        <p:spPr>
          <a:xfrm>
            <a:off x="1698171" y="1828800"/>
            <a:ext cx="1175658" cy="1280160"/>
          </a:xfrm>
          <a:custGeom>
            <a:avLst/>
            <a:gdLst>
              <a:gd name="connsiteX0" fmla="*/ 226423 w 1175658"/>
              <a:gd name="connsiteY0" fmla="*/ 357051 h 1280160"/>
              <a:gd name="connsiteX1" fmla="*/ 0 w 1175658"/>
              <a:gd name="connsiteY1" fmla="*/ 1280160 h 1280160"/>
              <a:gd name="connsiteX2" fmla="*/ 1175658 w 1175658"/>
              <a:gd name="connsiteY2" fmla="*/ 0 h 1280160"/>
              <a:gd name="connsiteX3" fmla="*/ 226423 w 1175658"/>
              <a:gd name="connsiteY3" fmla="*/ 357051 h 1280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5658" h="1280160">
                <a:moveTo>
                  <a:pt x="226423" y="357051"/>
                </a:moveTo>
                <a:lnTo>
                  <a:pt x="0" y="1280160"/>
                </a:lnTo>
                <a:lnTo>
                  <a:pt x="1175658" y="0"/>
                </a:lnTo>
                <a:lnTo>
                  <a:pt x="226423" y="357051"/>
                </a:lnTo>
                <a:close/>
              </a:path>
            </a:pathLst>
          </a:custGeom>
          <a:solidFill>
            <a:srgbClr val="C00000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B6DD2B6-0EC9-4330-826F-C922FA0F497C}"/>
              </a:ext>
            </a:extLst>
          </p:cNvPr>
          <p:cNvGrpSpPr/>
          <p:nvPr/>
        </p:nvGrpSpPr>
        <p:grpSpPr>
          <a:xfrm>
            <a:off x="540543" y="537955"/>
            <a:ext cx="2338388" cy="2581275"/>
            <a:chOff x="762000" y="1676400"/>
            <a:chExt cx="2590800" cy="3133725"/>
          </a:xfrm>
        </p:grpSpPr>
        <p:sp>
          <p:nvSpPr>
            <p:cNvPr id="6" name="Diamond 4">
              <a:extLst>
                <a:ext uri="{FF2B5EF4-FFF2-40B4-BE49-F238E27FC236}">
                  <a16:creationId xmlns:a16="http://schemas.microsoft.com/office/drawing/2014/main" id="{50B2BEC3-089E-4D39-8F9D-6F0D54793B4F}"/>
                </a:ext>
              </a:extLst>
            </p:cNvPr>
            <p:cNvSpPr/>
            <p:nvPr/>
          </p:nvSpPr>
          <p:spPr>
            <a:xfrm>
              <a:off x="762000" y="2860040"/>
              <a:ext cx="2590800" cy="817880"/>
            </a:xfrm>
            <a:custGeom>
              <a:avLst/>
              <a:gdLst>
                <a:gd name="connsiteX0" fmla="*/ 0 w 2590800"/>
                <a:gd name="connsiteY0" fmla="*/ 419100 h 838200"/>
                <a:gd name="connsiteX1" fmla="*/ 1295400 w 2590800"/>
                <a:gd name="connsiteY1" fmla="*/ 0 h 838200"/>
                <a:gd name="connsiteX2" fmla="*/ 2590800 w 2590800"/>
                <a:gd name="connsiteY2" fmla="*/ 419100 h 838200"/>
                <a:gd name="connsiteX3" fmla="*/ 1295400 w 2590800"/>
                <a:gd name="connsiteY3" fmla="*/ 838200 h 838200"/>
                <a:gd name="connsiteX4" fmla="*/ 0 w 2590800"/>
                <a:gd name="connsiteY4" fmla="*/ 419100 h 838200"/>
                <a:gd name="connsiteX0" fmla="*/ 0 w 2590800"/>
                <a:gd name="connsiteY0" fmla="*/ 419100 h 858520"/>
                <a:gd name="connsiteX1" fmla="*/ 1295400 w 2590800"/>
                <a:gd name="connsiteY1" fmla="*/ 0 h 858520"/>
                <a:gd name="connsiteX2" fmla="*/ 2590800 w 2590800"/>
                <a:gd name="connsiteY2" fmla="*/ 419100 h 858520"/>
                <a:gd name="connsiteX3" fmla="*/ 1518920 w 2590800"/>
                <a:gd name="connsiteY3" fmla="*/ 858520 h 858520"/>
                <a:gd name="connsiteX4" fmla="*/ 0 w 2590800"/>
                <a:gd name="connsiteY4" fmla="*/ 419100 h 858520"/>
                <a:gd name="connsiteX0" fmla="*/ 0 w 2590800"/>
                <a:gd name="connsiteY0" fmla="*/ 378460 h 817880"/>
                <a:gd name="connsiteX1" fmla="*/ 1193800 w 2590800"/>
                <a:gd name="connsiteY1" fmla="*/ 0 h 817880"/>
                <a:gd name="connsiteX2" fmla="*/ 2590800 w 2590800"/>
                <a:gd name="connsiteY2" fmla="*/ 378460 h 817880"/>
                <a:gd name="connsiteX3" fmla="*/ 1518920 w 2590800"/>
                <a:gd name="connsiteY3" fmla="*/ 817880 h 817880"/>
                <a:gd name="connsiteX4" fmla="*/ 0 w 2590800"/>
                <a:gd name="connsiteY4" fmla="*/ 378460 h 817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90800" h="817880">
                  <a:moveTo>
                    <a:pt x="0" y="378460"/>
                  </a:moveTo>
                  <a:lnTo>
                    <a:pt x="1193800" y="0"/>
                  </a:lnTo>
                  <a:lnTo>
                    <a:pt x="2590800" y="378460"/>
                  </a:lnTo>
                  <a:lnTo>
                    <a:pt x="1518920" y="817880"/>
                  </a:lnTo>
                  <a:lnTo>
                    <a:pt x="0" y="378460"/>
                  </a:lnTo>
                  <a:close/>
                </a:path>
              </a:pathLst>
            </a:custGeom>
            <a:solidFill>
              <a:schemeClr val="accent1">
                <a:alpha val="0"/>
              </a:schemeClr>
            </a:solidFill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7B543E6D-9C28-493C-9C00-96342F01D056}"/>
                </a:ext>
              </a:extLst>
            </p:cNvPr>
            <p:cNvCxnSpPr>
              <a:stCxn id="6" idx="0"/>
            </p:cNvCxnSpPr>
            <p:nvPr/>
          </p:nvCxnSpPr>
          <p:spPr>
            <a:xfrm flipV="1">
              <a:off x="762000" y="1676400"/>
              <a:ext cx="1295400" cy="15621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81871FF9-2A33-4B1E-AF98-AD781658A1F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57400" y="3248025"/>
              <a:ext cx="1295400" cy="15621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D9BFAED8-76EE-420A-A767-9079C6EAF797}"/>
                </a:ext>
              </a:extLst>
            </p:cNvPr>
            <p:cNvCxnSpPr>
              <a:cxnSpLocks/>
              <a:stCxn id="6" idx="2"/>
            </p:cNvCxnSpPr>
            <p:nvPr/>
          </p:nvCxnSpPr>
          <p:spPr>
            <a:xfrm flipH="1" flipV="1">
              <a:off x="2055020" y="1678782"/>
              <a:ext cx="1297780" cy="155971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471EB00A-B850-4E07-B696-830AB798984F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 flipH="1" flipV="1">
              <a:off x="2050256" y="1678781"/>
              <a:ext cx="230664" cy="199913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107880BA-0E53-46C6-87E8-3CC7F4CA9EA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959765" y="2864643"/>
              <a:ext cx="104779" cy="1943101"/>
            </a:xfrm>
            <a:prstGeom prst="line">
              <a:avLst/>
            </a:prstGeom>
            <a:ln w="28575">
              <a:solidFill>
                <a:schemeClr val="tx1">
                  <a:alpha val="69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E030E9EB-ADC7-4416-9D3F-B56B6ECDBB1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64382" y="3245644"/>
              <a:ext cx="1297780" cy="155971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AC9E80E4-EB46-462A-9841-427800613E81}"/>
                </a:ext>
              </a:extLst>
            </p:cNvPr>
            <p:cNvCxnSpPr>
              <a:cxnSpLocks/>
              <a:endCxn id="6" idx="3"/>
            </p:cNvCxnSpPr>
            <p:nvPr/>
          </p:nvCxnSpPr>
          <p:spPr>
            <a:xfrm flipV="1">
              <a:off x="2057400" y="3677920"/>
              <a:ext cx="223520" cy="112268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CDC534CB-A8BD-4CAA-9F5B-017D7C7793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57388" y="1714500"/>
              <a:ext cx="92868" cy="1127602"/>
            </a:xfrm>
            <a:prstGeom prst="line">
              <a:avLst/>
            </a:prstGeom>
            <a:ln w="28575">
              <a:solidFill>
                <a:schemeClr val="tx1">
                  <a:alpha val="57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9D0A657-0EA6-4073-B370-4048AAF12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47597"/>
              </p:ext>
            </p:extLst>
          </p:nvPr>
        </p:nvGraphicFramePr>
        <p:xfrm>
          <a:off x="157487" y="1542049"/>
          <a:ext cx="39858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9D0A657-0EA6-4073-B370-4048AAF123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487" y="1542049"/>
                        <a:ext cx="39858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D7331B1-1CB0-4A2D-9805-6A3811CD9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128045"/>
              </p:ext>
            </p:extLst>
          </p:nvPr>
        </p:nvGraphicFramePr>
        <p:xfrm>
          <a:off x="1888656" y="2087356"/>
          <a:ext cx="39858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D7331B1-1CB0-4A2D-9805-6A3811CD9B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8656" y="2087356"/>
                        <a:ext cx="39858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F8419A7-40DE-4BB8-9513-DBBC1414F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215926"/>
              </p:ext>
            </p:extLst>
          </p:nvPr>
        </p:nvGraphicFramePr>
        <p:xfrm>
          <a:off x="2862710" y="1552368"/>
          <a:ext cx="3984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F8419A7-40DE-4BB8-9513-DBBC1414FA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2710" y="1552368"/>
                        <a:ext cx="398463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EF795C9-685A-48C9-B4DF-AED4131FD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412407"/>
              </p:ext>
            </p:extLst>
          </p:nvPr>
        </p:nvGraphicFramePr>
        <p:xfrm>
          <a:off x="1249017" y="1147555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EF795C9-685A-48C9-B4DF-AED4131FD1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49017" y="1147555"/>
                        <a:ext cx="431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5B1CB66-6567-405C-A48F-3F8E15E61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063536"/>
              </p:ext>
            </p:extLst>
          </p:nvPr>
        </p:nvGraphicFramePr>
        <p:xfrm>
          <a:off x="1500187" y="3035886"/>
          <a:ext cx="398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5B1CB66-6567-405C-A48F-3F8E15E615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0187" y="3035886"/>
                        <a:ext cx="39846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4EBCB66-A2BD-4723-9BCA-89C7C9778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845503"/>
              </p:ext>
            </p:extLst>
          </p:nvPr>
        </p:nvGraphicFramePr>
        <p:xfrm>
          <a:off x="1522412" y="109331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4EBCB66-A2BD-4723-9BCA-89C7C9778B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2412" y="109331"/>
                        <a:ext cx="431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A1DDE49-6F42-43C4-AC6A-6D6FF5BCF02B}"/>
              </a:ext>
            </a:extLst>
          </p:cNvPr>
          <p:cNvCxnSpPr>
            <a:cxnSpLocks/>
          </p:cNvCxnSpPr>
          <p:nvPr/>
        </p:nvCxnSpPr>
        <p:spPr>
          <a:xfrm flipV="1">
            <a:off x="4049303" y="1344459"/>
            <a:ext cx="1169194" cy="1286715"/>
          </a:xfrm>
          <a:prstGeom prst="line">
            <a:avLst/>
          </a:prstGeom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807F3DF-DDE3-4F39-9040-2CDE5A038D42}"/>
              </a:ext>
            </a:extLst>
          </p:cNvPr>
          <p:cNvCxnSpPr>
            <a:cxnSpLocks/>
          </p:cNvCxnSpPr>
          <p:nvPr/>
        </p:nvCxnSpPr>
        <p:spPr>
          <a:xfrm flipH="1" flipV="1">
            <a:off x="5216349" y="1346421"/>
            <a:ext cx="1171342" cy="1284753"/>
          </a:xfrm>
          <a:prstGeom prst="line">
            <a:avLst/>
          </a:prstGeom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2B219D5-3BC6-4221-83AB-3B1A5612AC15}"/>
              </a:ext>
            </a:extLst>
          </p:cNvPr>
          <p:cNvCxnSpPr>
            <a:cxnSpLocks/>
          </p:cNvCxnSpPr>
          <p:nvPr/>
        </p:nvCxnSpPr>
        <p:spPr>
          <a:xfrm flipH="1" flipV="1">
            <a:off x="5212049" y="1346420"/>
            <a:ext cx="208191" cy="1646707"/>
          </a:xfrm>
          <a:prstGeom prst="line">
            <a:avLst/>
          </a:prstGeom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F60668D-A60A-4E39-9AFB-9EF1A1490EE7}"/>
              </a:ext>
            </a:extLst>
          </p:cNvPr>
          <p:cNvCxnSpPr>
            <a:cxnSpLocks/>
          </p:cNvCxnSpPr>
          <p:nvPr/>
        </p:nvCxnSpPr>
        <p:spPr>
          <a:xfrm flipV="1">
            <a:off x="5218497" y="2993127"/>
            <a:ext cx="201743" cy="924761"/>
          </a:xfrm>
          <a:prstGeom prst="line">
            <a:avLst/>
          </a:prstGeom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BB7A2505-3F33-47FC-BF73-D09C6BE0BDB0}"/>
              </a:ext>
            </a:extLst>
          </p:cNvPr>
          <p:cNvSpPr txBox="1">
            <a:spLocks/>
          </p:cNvSpPr>
          <p:nvPr/>
        </p:nvSpPr>
        <p:spPr>
          <a:xfrm>
            <a:off x="3200451" y="163976"/>
            <a:ext cx="8580733" cy="4688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Case 3: Make two triangles, TOP/BOTTOM</a:t>
            </a:r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634806BE-55A4-4C5C-84FA-A23E45CE6BA8}"/>
              </a:ext>
            </a:extLst>
          </p:cNvPr>
          <p:cNvSpPr/>
          <p:nvPr/>
        </p:nvSpPr>
        <p:spPr>
          <a:xfrm>
            <a:off x="593452" y="1840911"/>
            <a:ext cx="1314071" cy="1247460"/>
          </a:xfrm>
          <a:custGeom>
            <a:avLst/>
            <a:gdLst>
              <a:gd name="connsiteX0" fmla="*/ 0 w 1350405"/>
              <a:gd name="connsiteY0" fmla="*/ 0 h 1253515"/>
              <a:gd name="connsiteX1" fmla="*/ 1144514 w 1350405"/>
              <a:gd name="connsiteY1" fmla="*/ 1253515 h 1253515"/>
              <a:gd name="connsiteX2" fmla="*/ 1350405 w 1350405"/>
              <a:gd name="connsiteY2" fmla="*/ 363337 h 1253515"/>
              <a:gd name="connsiteX3" fmla="*/ 0 w 1350405"/>
              <a:gd name="connsiteY3" fmla="*/ 0 h 1253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50405" h="1253515">
                <a:moveTo>
                  <a:pt x="0" y="0"/>
                </a:moveTo>
                <a:lnTo>
                  <a:pt x="1144514" y="1253515"/>
                </a:lnTo>
                <a:lnTo>
                  <a:pt x="1350405" y="363337"/>
                </a:lnTo>
                <a:lnTo>
                  <a:pt x="0" y="0"/>
                </a:lnTo>
                <a:close/>
              </a:path>
            </a:pathLst>
          </a:custGeom>
          <a:solidFill>
            <a:srgbClr val="FF0000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72278092-031B-417F-9D1D-EB2094D6CEAB}"/>
              </a:ext>
            </a:extLst>
          </p:cNvPr>
          <p:cNvSpPr/>
          <p:nvPr/>
        </p:nvSpPr>
        <p:spPr>
          <a:xfrm>
            <a:off x="1635020" y="557118"/>
            <a:ext cx="1217181" cy="1265626"/>
          </a:xfrm>
          <a:custGeom>
            <a:avLst/>
            <a:gdLst>
              <a:gd name="connsiteX0" fmla="*/ 78723 w 1217181"/>
              <a:gd name="connsiteY0" fmla="*/ 0 h 1265626"/>
              <a:gd name="connsiteX1" fmla="*/ 0 w 1217181"/>
              <a:gd name="connsiteY1" fmla="*/ 944678 h 1265626"/>
              <a:gd name="connsiteX2" fmla="*/ 1217181 w 1217181"/>
              <a:gd name="connsiteY2" fmla="*/ 1265626 h 1265626"/>
              <a:gd name="connsiteX3" fmla="*/ 78723 w 1217181"/>
              <a:gd name="connsiteY3" fmla="*/ 0 h 1265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7181" h="1265626">
                <a:moveTo>
                  <a:pt x="78723" y="0"/>
                </a:moveTo>
                <a:lnTo>
                  <a:pt x="0" y="944678"/>
                </a:lnTo>
                <a:lnTo>
                  <a:pt x="1217181" y="1265626"/>
                </a:lnTo>
                <a:lnTo>
                  <a:pt x="78723" y="0"/>
                </a:lnTo>
                <a:close/>
              </a:path>
            </a:pathLst>
          </a:custGeom>
          <a:solidFill>
            <a:srgbClr val="FF0000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4719AD74-57D0-4D47-BAF5-201FCF137167}"/>
              </a:ext>
            </a:extLst>
          </p:cNvPr>
          <p:cNvSpPr txBox="1">
            <a:spLocks/>
          </p:cNvSpPr>
          <p:nvPr/>
        </p:nvSpPr>
        <p:spPr>
          <a:xfrm>
            <a:off x="3250147" y="787707"/>
            <a:ext cx="8580733" cy="51277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Make a loop with “”F </a:t>
            </a: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 D  C”  and “E  A  B”. 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0" name="Content Placeholder 2">
            <a:extLst>
              <a:ext uri="{FF2B5EF4-FFF2-40B4-BE49-F238E27FC236}">
                <a16:creationId xmlns:a16="http://schemas.microsoft.com/office/drawing/2014/main" id="{CA48E227-3B94-4702-A6DB-3252EE61E9B0}"/>
              </a:ext>
            </a:extLst>
          </p:cNvPr>
          <p:cNvSpPr txBox="1">
            <a:spLocks/>
          </p:cNvSpPr>
          <p:nvPr/>
        </p:nvSpPr>
        <p:spPr>
          <a:xfrm>
            <a:off x="3270467" y="1326187"/>
            <a:ext cx="4613693" cy="51277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Each loop can be CW or CCW</a:t>
            </a:r>
          </a:p>
        </p:txBody>
      </p:sp>
      <p:sp>
        <p:nvSpPr>
          <p:cNvPr id="41" name="Content Placeholder 2">
            <a:extLst>
              <a:ext uri="{FF2B5EF4-FFF2-40B4-BE49-F238E27FC236}">
                <a16:creationId xmlns:a16="http://schemas.microsoft.com/office/drawing/2014/main" id="{23B99233-863A-4063-A04A-17E903A65528}"/>
              </a:ext>
            </a:extLst>
          </p:cNvPr>
          <p:cNvSpPr txBox="1">
            <a:spLocks/>
          </p:cNvSpPr>
          <p:nvPr/>
        </p:nvSpPr>
        <p:spPr>
          <a:xfrm>
            <a:off x="3290787" y="1874827"/>
            <a:ext cx="8291613" cy="98013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en choosing the triangles, they need to be on opposite sides, so that they don’t have any common middle points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C30BAAB-9419-4F2B-8CBB-E12AC1512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12421"/>
              </p:ext>
            </p:extLst>
          </p:nvPr>
        </p:nvGraphicFramePr>
        <p:xfrm>
          <a:off x="6098858" y="2777173"/>
          <a:ext cx="18970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5" imgW="609480" imgH="177480" progId="Equation.DSMT4">
                  <p:embed/>
                </p:oleObj>
              </mc:Choice>
              <mc:Fallback>
                <p:oleObj name="Equation" r:id="rId15" imgW="609480" imgH="177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7C30BAAB-9419-4F2B-8CBB-E12AC15129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8858" y="2777173"/>
                        <a:ext cx="1897062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Content Placeholder 2">
            <a:extLst>
              <a:ext uri="{FF2B5EF4-FFF2-40B4-BE49-F238E27FC236}">
                <a16:creationId xmlns:a16="http://schemas.microsoft.com/office/drawing/2014/main" id="{7306652B-AE89-4045-B11F-69CD5F2EAE6C}"/>
              </a:ext>
            </a:extLst>
          </p:cNvPr>
          <p:cNvSpPr txBox="1">
            <a:spLocks/>
          </p:cNvSpPr>
          <p:nvPr/>
        </p:nvSpPr>
        <p:spPr>
          <a:xfrm>
            <a:off x="4042627" y="3236267"/>
            <a:ext cx="2530893" cy="98013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>
                <a:solidFill>
                  <a:srgbClr val="FF0000"/>
                </a:solidFill>
              </a:rPr>
              <a:t>#of ways to pick the triangles</a:t>
            </a:r>
          </a:p>
        </p:txBody>
      </p:sp>
      <p:sp>
        <p:nvSpPr>
          <p:cNvPr id="44" name="Content Placeholder 2">
            <a:extLst>
              <a:ext uri="{FF2B5EF4-FFF2-40B4-BE49-F238E27FC236}">
                <a16:creationId xmlns:a16="http://schemas.microsoft.com/office/drawing/2014/main" id="{FA8568A1-E0B7-4E01-B1C7-60EBCFE1F0DE}"/>
              </a:ext>
            </a:extLst>
          </p:cNvPr>
          <p:cNvSpPr txBox="1">
            <a:spLocks/>
          </p:cNvSpPr>
          <p:nvPr/>
        </p:nvSpPr>
        <p:spPr>
          <a:xfrm>
            <a:off x="6887427" y="3236267"/>
            <a:ext cx="2530893" cy="53309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>
                <a:solidFill>
                  <a:srgbClr val="FF0000"/>
                </a:solidFill>
              </a:rPr>
              <a:t># or directions </a:t>
            </a:r>
          </a:p>
        </p:txBody>
      </p:sp>
      <p:sp>
        <p:nvSpPr>
          <p:cNvPr id="45" name="Content Placeholder 2">
            <a:extLst>
              <a:ext uri="{FF2B5EF4-FFF2-40B4-BE49-F238E27FC236}">
                <a16:creationId xmlns:a16="http://schemas.microsoft.com/office/drawing/2014/main" id="{F81F90F1-3CD1-43E6-A6E5-568078BE05C9}"/>
              </a:ext>
            </a:extLst>
          </p:cNvPr>
          <p:cNvSpPr txBox="1">
            <a:spLocks/>
          </p:cNvSpPr>
          <p:nvPr/>
        </p:nvSpPr>
        <p:spPr>
          <a:xfrm>
            <a:off x="1950720" y="4106054"/>
            <a:ext cx="9803961" cy="4688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Case 4: Make two triangles, (loop &amp; Switch) Adjacent triangles</a:t>
            </a:r>
          </a:p>
        </p:txBody>
      </p:sp>
      <p:sp>
        <p:nvSpPr>
          <p:cNvPr id="47" name="Content Placeholder 2">
            <a:extLst>
              <a:ext uri="{FF2B5EF4-FFF2-40B4-BE49-F238E27FC236}">
                <a16:creationId xmlns:a16="http://schemas.microsoft.com/office/drawing/2014/main" id="{8636FEA8-A1D2-448F-A53F-9218D3A37BAC}"/>
              </a:ext>
            </a:extLst>
          </p:cNvPr>
          <p:cNvSpPr txBox="1">
            <a:spLocks/>
          </p:cNvSpPr>
          <p:nvPr/>
        </p:nvSpPr>
        <p:spPr>
          <a:xfrm>
            <a:off x="172720" y="4573414"/>
            <a:ext cx="11724640" cy="780906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Create a loop with the points from the two triangles.  The other two remaining points will switch </a:t>
            </a:r>
          </a:p>
        </p:txBody>
      </p:sp>
      <p:sp>
        <p:nvSpPr>
          <p:cNvPr id="48" name="Content Placeholder 2">
            <a:extLst>
              <a:ext uri="{FF2B5EF4-FFF2-40B4-BE49-F238E27FC236}">
                <a16:creationId xmlns:a16="http://schemas.microsoft.com/office/drawing/2014/main" id="{08D59F4B-B538-47C1-9718-8F0EC5442749}"/>
              </a:ext>
            </a:extLst>
          </p:cNvPr>
          <p:cNvSpPr txBox="1">
            <a:spLocks/>
          </p:cNvSpPr>
          <p:nvPr/>
        </p:nvSpPr>
        <p:spPr>
          <a:xfrm>
            <a:off x="3474720" y="5101734"/>
            <a:ext cx="7609840" cy="49642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 err="1">
                <a:solidFill>
                  <a:srgbClr val="FF0000"/>
                </a:solidFill>
              </a:rPr>
              <a:t>Ie</a:t>
            </a:r>
            <a:r>
              <a:rPr lang="en-US" dirty="0">
                <a:solidFill>
                  <a:srgbClr val="FF0000"/>
                </a:solidFill>
              </a:rPr>
              <a:t>: “E </a:t>
            </a: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 C  B  A  E”  and then “F &amp; D” switc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9" name="Content Placeholder 2">
            <a:extLst>
              <a:ext uri="{FF2B5EF4-FFF2-40B4-BE49-F238E27FC236}">
                <a16:creationId xmlns:a16="http://schemas.microsoft.com/office/drawing/2014/main" id="{47BE0913-FBF3-4126-A054-6D6554C6B7B8}"/>
              </a:ext>
            </a:extLst>
          </p:cNvPr>
          <p:cNvSpPr txBox="1">
            <a:spLocks/>
          </p:cNvSpPr>
          <p:nvPr/>
        </p:nvSpPr>
        <p:spPr>
          <a:xfrm>
            <a:off x="121920" y="5538614"/>
            <a:ext cx="11724640" cy="60818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The loop can be CCW or CW, the two adjacent triangles can be TOP/BOTTOM</a:t>
            </a: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D73F6E4B-A242-4A68-B58E-10B993CDA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550856"/>
              </p:ext>
            </p:extLst>
          </p:nvPr>
        </p:nvGraphicFramePr>
        <p:xfrm>
          <a:off x="5701665" y="6018848"/>
          <a:ext cx="24892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7" imgW="799920" imgH="177480" progId="Equation.DSMT4">
                  <p:embed/>
                </p:oleObj>
              </mc:Choice>
              <mc:Fallback>
                <p:oleObj name="Equation" r:id="rId17" imgW="799920" imgH="177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D73F6E4B-A242-4A68-B58E-10B993CDA8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01665" y="6018848"/>
                        <a:ext cx="2489200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68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7" grpId="0" animBg="1"/>
      <p:bldP spid="38" grpId="0" animBg="1"/>
      <p:bldP spid="38" grpId="1" animBg="1"/>
      <p:bldP spid="39" grpId="0"/>
      <p:bldP spid="40" grpId="0"/>
      <p:bldP spid="41" grpId="0"/>
      <p:bldP spid="43" grpId="0"/>
      <p:bldP spid="44" grpId="0"/>
      <p:bldP spid="47" grpId="0"/>
      <p:bldP spid="48" grpId="0"/>
      <p:bldP spid="4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CB6DD2B6-0EC9-4330-826F-C922FA0F497C}"/>
              </a:ext>
            </a:extLst>
          </p:cNvPr>
          <p:cNvGrpSpPr/>
          <p:nvPr/>
        </p:nvGrpSpPr>
        <p:grpSpPr>
          <a:xfrm>
            <a:off x="581183" y="527795"/>
            <a:ext cx="2338388" cy="2581275"/>
            <a:chOff x="762000" y="1676400"/>
            <a:chExt cx="2590800" cy="3133725"/>
          </a:xfrm>
        </p:grpSpPr>
        <p:sp>
          <p:nvSpPr>
            <p:cNvPr id="6" name="Diamond 4">
              <a:extLst>
                <a:ext uri="{FF2B5EF4-FFF2-40B4-BE49-F238E27FC236}">
                  <a16:creationId xmlns:a16="http://schemas.microsoft.com/office/drawing/2014/main" id="{50B2BEC3-089E-4D39-8F9D-6F0D54793B4F}"/>
                </a:ext>
              </a:extLst>
            </p:cNvPr>
            <p:cNvSpPr/>
            <p:nvPr/>
          </p:nvSpPr>
          <p:spPr>
            <a:xfrm>
              <a:off x="762000" y="2860040"/>
              <a:ext cx="2590800" cy="817880"/>
            </a:xfrm>
            <a:custGeom>
              <a:avLst/>
              <a:gdLst>
                <a:gd name="connsiteX0" fmla="*/ 0 w 2590800"/>
                <a:gd name="connsiteY0" fmla="*/ 419100 h 838200"/>
                <a:gd name="connsiteX1" fmla="*/ 1295400 w 2590800"/>
                <a:gd name="connsiteY1" fmla="*/ 0 h 838200"/>
                <a:gd name="connsiteX2" fmla="*/ 2590800 w 2590800"/>
                <a:gd name="connsiteY2" fmla="*/ 419100 h 838200"/>
                <a:gd name="connsiteX3" fmla="*/ 1295400 w 2590800"/>
                <a:gd name="connsiteY3" fmla="*/ 838200 h 838200"/>
                <a:gd name="connsiteX4" fmla="*/ 0 w 2590800"/>
                <a:gd name="connsiteY4" fmla="*/ 419100 h 838200"/>
                <a:gd name="connsiteX0" fmla="*/ 0 w 2590800"/>
                <a:gd name="connsiteY0" fmla="*/ 419100 h 858520"/>
                <a:gd name="connsiteX1" fmla="*/ 1295400 w 2590800"/>
                <a:gd name="connsiteY1" fmla="*/ 0 h 858520"/>
                <a:gd name="connsiteX2" fmla="*/ 2590800 w 2590800"/>
                <a:gd name="connsiteY2" fmla="*/ 419100 h 858520"/>
                <a:gd name="connsiteX3" fmla="*/ 1518920 w 2590800"/>
                <a:gd name="connsiteY3" fmla="*/ 858520 h 858520"/>
                <a:gd name="connsiteX4" fmla="*/ 0 w 2590800"/>
                <a:gd name="connsiteY4" fmla="*/ 419100 h 858520"/>
                <a:gd name="connsiteX0" fmla="*/ 0 w 2590800"/>
                <a:gd name="connsiteY0" fmla="*/ 378460 h 817880"/>
                <a:gd name="connsiteX1" fmla="*/ 1193800 w 2590800"/>
                <a:gd name="connsiteY1" fmla="*/ 0 h 817880"/>
                <a:gd name="connsiteX2" fmla="*/ 2590800 w 2590800"/>
                <a:gd name="connsiteY2" fmla="*/ 378460 h 817880"/>
                <a:gd name="connsiteX3" fmla="*/ 1518920 w 2590800"/>
                <a:gd name="connsiteY3" fmla="*/ 817880 h 817880"/>
                <a:gd name="connsiteX4" fmla="*/ 0 w 2590800"/>
                <a:gd name="connsiteY4" fmla="*/ 378460 h 817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90800" h="817880">
                  <a:moveTo>
                    <a:pt x="0" y="378460"/>
                  </a:moveTo>
                  <a:lnTo>
                    <a:pt x="1193800" y="0"/>
                  </a:lnTo>
                  <a:lnTo>
                    <a:pt x="2590800" y="378460"/>
                  </a:lnTo>
                  <a:lnTo>
                    <a:pt x="1518920" y="817880"/>
                  </a:lnTo>
                  <a:lnTo>
                    <a:pt x="0" y="378460"/>
                  </a:lnTo>
                  <a:close/>
                </a:path>
              </a:pathLst>
            </a:custGeom>
            <a:solidFill>
              <a:schemeClr val="accent1">
                <a:alpha val="0"/>
              </a:schemeClr>
            </a:solidFill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7B543E6D-9C28-493C-9C00-96342F01D056}"/>
                </a:ext>
              </a:extLst>
            </p:cNvPr>
            <p:cNvCxnSpPr>
              <a:stCxn id="6" idx="0"/>
            </p:cNvCxnSpPr>
            <p:nvPr/>
          </p:nvCxnSpPr>
          <p:spPr>
            <a:xfrm flipV="1">
              <a:off x="762000" y="1676400"/>
              <a:ext cx="1295400" cy="15621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81871FF9-2A33-4B1E-AF98-AD781658A1F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57400" y="3248025"/>
              <a:ext cx="1295400" cy="15621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D9BFAED8-76EE-420A-A767-9079C6EAF797}"/>
                </a:ext>
              </a:extLst>
            </p:cNvPr>
            <p:cNvCxnSpPr>
              <a:cxnSpLocks/>
              <a:stCxn id="6" idx="2"/>
            </p:cNvCxnSpPr>
            <p:nvPr/>
          </p:nvCxnSpPr>
          <p:spPr>
            <a:xfrm flipH="1" flipV="1">
              <a:off x="2055020" y="1678782"/>
              <a:ext cx="1297780" cy="155971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471EB00A-B850-4E07-B696-830AB798984F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 flipH="1" flipV="1">
              <a:off x="2050256" y="1678781"/>
              <a:ext cx="230664" cy="199913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107880BA-0E53-46C6-87E8-3CC7F4CA9EA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959765" y="2864643"/>
              <a:ext cx="104779" cy="1943101"/>
            </a:xfrm>
            <a:prstGeom prst="line">
              <a:avLst/>
            </a:prstGeom>
            <a:ln w="28575">
              <a:solidFill>
                <a:schemeClr val="tx1">
                  <a:alpha val="69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E030E9EB-ADC7-4416-9D3F-B56B6ECDBB1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64382" y="3245644"/>
              <a:ext cx="1297780" cy="155971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AC9E80E4-EB46-462A-9841-427800613E81}"/>
                </a:ext>
              </a:extLst>
            </p:cNvPr>
            <p:cNvCxnSpPr>
              <a:cxnSpLocks/>
              <a:endCxn id="6" idx="3"/>
            </p:cNvCxnSpPr>
            <p:nvPr/>
          </p:nvCxnSpPr>
          <p:spPr>
            <a:xfrm flipV="1">
              <a:off x="2057400" y="3677920"/>
              <a:ext cx="223520" cy="112268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CDC534CB-A8BD-4CAA-9F5B-017D7C7793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57388" y="1714500"/>
              <a:ext cx="92868" cy="1127602"/>
            </a:xfrm>
            <a:prstGeom prst="line">
              <a:avLst/>
            </a:prstGeom>
            <a:ln w="28575">
              <a:solidFill>
                <a:schemeClr val="tx1">
                  <a:alpha val="57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9D0A657-0EA6-4073-B370-4048AAF123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487" y="1542049"/>
          <a:ext cx="39858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9D0A657-0EA6-4073-B370-4048AAF123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487" y="1542049"/>
                        <a:ext cx="39858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D7331B1-1CB0-4A2D-9805-6A3811CD9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72420"/>
              </p:ext>
            </p:extLst>
          </p:nvPr>
        </p:nvGraphicFramePr>
        <p:xfrm>
          <a:off x="1888656" y="2087356"/>
          <a:ext cx="39858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D7331B1-1CB0-4A2D-9805-6A3811CD9B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8656" y="2087356"/>
                        <a:ext cx="39858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F8419A7-40DE-4BB8-9513-DBBC1414FA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2710" y="1552368"/>
          <a:ext cx="3984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F8419A7-40DE-4BB8-9513-DBBC1414FA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2710" y="1552368"/>
                        <a:ext cx="398463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EF795C9-685A-48C9-B4DF-AED4131FD1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9017" y="1147555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EF795C9-685A-48C9-B4DF-AED4131FD1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49017" y="1147555"/>
                        <a:ext cx="431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5B1CB66-6567-405C-A48F-3F8E15E615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7" y="3035886"/>
          <a:ext cx="398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5B1CB66-6567-405C-A48F-3F8E15E615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0187" y="3035886"/>
                        <a:ext cx="39846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4EBCB66-A2BD-4723-9BCA-89C7C9778B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2412" y="109331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4EBCB66-A2BD-4723-9BCA-89C7C9778B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2412" y="109331"/>
                        <a:ext cx="431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Content Placeholder 2">
            <a:extLst>
              <a:ext uri="{FF2B5EF4-FFF2-40B4-BE49-F238E27FC236}">
                <a16:creationId xmlns:a16="http://schemas.microsoft.com/office/drawing/2014/main" id="{AD45FA25-1B43-4CEE-8B6A-069E129C9885}"/>
              </a:ext>
            </a:extLst>
          </p:cNvPr>
          <p:cNvSpPr txBox="1">
            <a:spLocks/>
          </p:cNvSpPr>
          <p:nvPr/>
        </p:nvSpPr>
        <p:spPr>
          <a:xfrm>
            <a:off x="2913544" y="205055"/>
            <a:ext cx="8580733" cy="4688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Case 5: Giant Loop</a:t>
            </a:r>
          </a:p>
        </p:txBody>
      </p:sp>
      <p:sp>
        <p:nvSpPr>
          <p:cNvPr id="52" name="Content Placeholder 2">
            <a:extLst>
              <a:ext uri="{FF2B5EF4-FFF2-40B4-BE49-F238E27FC236}">
                <a16:creationId xmlns:a16="http://schemas.microsoft.com/office/drawing/2014/main" id="{FB92C711-B90A-498C-91B3-5954713884DF}"/>
              </a:ext>
            </a:extLst>
          </p:cNvPr>
          <p:cNvSpPr txBox="1">
            <a:spLocks/>
          </p:cNvSpPr>
          <p:nvPr/>
        </p:nvSpPr>
        <p:spPr>
          <a:xfrm>
            <a:off x="2933864" y="702895"/>
            <a:ext cx="8580733" cy="821106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The giant loop should contain all the points and this case is the hardest to count</a:t>
            </a:r>
          </a:p>
        </p:txBody>
      </p:sp>
      <p:sp>
        <p:nvSpPr>
          <p:cNvPr id="53" name="Content Placeholder 2">
            <a:extLst>
              <a:ext uri="{FF2B5EF4-FFF2-40B4-BE49-F238E27FC236}">
                <a16:creationId xmlns:a16="http://schemas.microsoft.com/office/drawing/2014/main" id="{3C48D4C0-75DD-4BE0-A689-D30ED35259DC}"/>
              </a:ext>
            </a:extLst>
          </p:cNvPr>
          <p:cNvSpPr txBox="1">
            <a:spLocks/>
          </p:cNvSpPr>
          <p:nvPr/>
        </p:nvSpPr>
        <p:spPr>
          <a:xfrm>
            <a:off x="3431704" y="1495375"/>
            <a:ext cx="8760296" cy="52646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Start from the TOP at “F” and go through an example</a:t>
            </a:r>
          </a:p>
        </p:txBody>
      </p: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3536327C-D346-4843-8312-EC91C9DF2CCA}"/>
              </a:ext>
            </a:extLst>
          </p:cNvPr>
          <p:cNvCxnSpPr>
            <a:cxnSpLocks/>
          </p:cNvCxnSpPr>
          <p:nvPr/>
        </p:nvCxnSpPr>
        <p:spPr>
          <a:xfrm flipV="1">
            <a:off x="560863" y="558275"/>
            <a:ext cx="1169194" cy="128671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7FFBE963-5000-471C-BD56-03C747B1E645}"/>
              </a:ext>
            </a:extLst>
          </p:cNvPr>
          <p:cNvCxnSpPr>
            <a:cxnSpLocks/>
          </p:cNvCxnSpPr>
          <p:nvPr/>
        </p:nvCxnSpPr>
        <p:spPr>
          <a:xfrm flipV="1">
            <a:off x="1760537" y="1832515"/>
            <a:ext cx="1169194" cy="128671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3B10F7D2-0DD2-47D9-B7F4-226441C84471}"/>
              </a:ext>
            </a:extLst>
          </p:cNvPr>
          <p:cNvCxnSpPr>
            <a:cxnSpLocks/>
          </p:cNvCxnSpPr>
          <p:nvPr/>
        </p:nvCxnSpPr>
        <p:spPr>
          <a:xfrm flipH="1">
            <a:off x="1971040" y="1855151"/>
            <a:ext cx="928212" cy="339409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3A0EF15-0601-477C-A1EF-A8A9FD67046E}"/>
              </a:ext>
            </a:extLst>
          </p:cNvPr>
          <p:cNvCxnSpPr>
            <a:cxnSpLocks/>
          </p:cNvCxnSpPr>
          <p:nvPr/>
        </p:nvCxnSpPr>
        <p:spPr>
          <a:xfrm flipH="1" flipV="1">
            <a:off x="1743929" y="529756"/>
            <a:ext cx="208191" cy="1646707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0948E555-CA97-489A-859B-A71AAB279B7A}"/>
              </a:ext>
            </a:extLst>
          </p:cNvPr>
          <p:cNvCxnSpPr>
            <a:cxnSpLocks/>
          </p:cNvCxnSpPr>
          <p:nvPr/>
        </p:nvCxnSpPr>
        <p:spPr>
          <a:xfrm flipH="1" flipV="1">
            <a:off x="1662254" y="1506561"/>
            <a:ext cx="94571" cy="1600548"/>
          </a:xfrm>
          <a:prstGeom prst="line">
            <a:avLst/>
          </a:prstGeom>
          <a:ln w="444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4C00448A-F4B7-44A9-B32E-F8402974ECA4}"/>
              </a:ext>
            </a:extLst>
          </p:cNvPr>
          <p:cNvCxnSpPr>
            <a:cxnSpLocks/>
            <a:endCxn id="6" idx="1"/>
          </p:cNvCxnSpPr>
          <p:nvPr/>
        </p:nvCxnSpPr>
        <p:spPr>
          <a:xfrm flipV="1">
            <a:off x="599440" y="1502769"/>
            <a:ext cx="1059236" cy="336192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Content Placeholder 2">
            <a:extLst>
              <a:ext uri="{FF2B5EF4-FFF2-40B4-BE49-F238E27FC236}">
                <a16:creationId xmlns:a16="http://schemas.microsoft.com/office/drawing/2014/main" id="{D2344804-A36C-49D6-AA06-231C9D011941}"/>
              </a:ext>
            </a:extLst>
          </p:cNvPr>
          <p:cNvSpPr txBox="1">
            <a:spLocks/>
          </p:cNvSpPr>
          <p:nvPr/>
        </p:nvSpPr>
        <p:spPr>
          <a:xfrm>
            <a:off x="3015144" y="2104975"/>
            <a:ext cx="8760296" cy="52646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To count the number of pathways here, make a tree diagram 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A4421F9-3BFE-46D2-B1BF-3E1BACAB9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675945"/>
              </p:ext>
            </p:extLst>
          </p:nvPr>
        </p:nvGraphicFramePr>
        <p:xfrm>
          <a:off x="2702560" y="3830955"/>
          <a:ext cx="499110" cy="49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A4421F9-3BFE-46D2-B1BF-3E1BACAB95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02560" y="3830955"/>
                        <a:ext cx="499110" cy="499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429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6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C4D0BC-33CF-487B-B25A-D7C2884A75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639762"/>
          </a:xfrm>
        </p:spPr>
        <p:txBody>
          <a:bodyPr/>
          <a:lstStyle/>
          <a:p>
            <a:r>
              <a:rPr lang="en-US" dirty="0"/>
              <a:t>What is Probability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E688A7-B260-4647-9995-781169E4630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11658600" cy="3276600"/>
          </a:xfrm>
        </p:spPr>
        <p:txBody>
          <a:bodyPr>
            <a:normAutofit/>
          </a:bodyPr>
          <a:lstStyle/>
          <a:p>
            <a:r>
              <a:rPr lang="en-US" sz="2200" dirty="0"/>
              <a:t>Probability is the likelihood/chances that an event or a series of event would occur</a:t>
            </a:r>
          </a:p>
          <a:p>
            <a:r>
              <a:rPr lang="en-US" sz="2200" dirty="0"/>
              <a:t>A probability of 100% or 1.00 would mean that the event will happen for sure</a:t>
            </a:r>
          </a:p>
          <a:p>
            <a:r>
              <a:rPr lang="en-US" sz="2200" dirty="0"/>
              <a:t>In contrast, a probability of 0 would mean that the event will NOT happen</a:t>
            </a:r>
          </a:p>
          <a:p>
            <a:r>
              <a:rPr lang="en-US" sz="2200" dirty="0"/>
              <a:t>When calculating probability of an event, it is important to look at all the outcomes that are possible!!</a:t>
            </a:r>
          </a:p>
          <a:p>
            <a:r>
              <a:rPr lang="en-US" sz="2200" dirty="0"/>
              <a:t>IF everyone outcome is equally likely to occur, then the probability of an event will be: </a:t>
            </a:r>
          </a:p>
          <a:p>
            <a:endParaRPr lang="en-US" sz="2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547326E9-65D4-4923-9970-19C60E609F7C}"/>
              </a:ext>
            </a:extLst>
          </p:cNvPr>
          <p:cNvSpPr txBox="1">
            <a:spLocks/>
          </p:cNvSpPr>
          <p:nvPr/>
        </p:nvSpPr>
        <p:spPr>
          <a:xfrm>
            <a:off x="152400" y="4495800"/>
            <a:ext cx="11658600" cy="15240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If the events are NOT equally likely, we would need to use one of the following to calculate probability of an event:</a:t>
            </a:r>
          </a:p>
          <a:p>
            <a:pPr lvl="1"/>
            <a:r>
              <a:rPr lang="en-US" sz="1900" dirty="0"/>
              <a:t>TREE DIAGRAM</a:t>
            </a:r>
          </a:p>
          <a:p>
            <a:pPr lvl="1"/>
            <a:r>
              <a:rPr lang="en-US" sz="1900" dirty="0"/>
              <a:t>BINOMIAL DISTRIBUTION FORMULA</a:t>
            </a:r>
          </a:p>
          <a:p>
            <a:pPr lvl="1"/>
            <a:endParaRPr lang="en-US" sz="1900" dirty="0"/>
          </a:p>
          <a:p>
            <a:pPr lvl="1"/>
            <a:endParaRPr lang="en-US" sz="1900" dirty="0"/>
          </a:p>
          <a:p>
            <a:endParaRPr lang="en-US" sz="22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31E8F45-4B00-45B5-ABB8-18E60C6A8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781607"/>
              </p:ext>
            </p:extLst>
          </p:nvPr>
        </p:nvGraphicFramePr>
        <p:xfrm>
          <a:off x="6096000" y="5562600"/>
          <a:ext cx="2955636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625400" imgH="279360" progId="Equation.DSMT4">
                  <p:embed/>
                </p:oleObj>
              </mc:Choice>
              <mc:Fallback>
                <p:oleObj name="Equation" r:id="rId3" imgW="162540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31E8F45-4B00-45B5-ABB8-18E60C6A8B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5562600"/>
                        <a:ext cx="2955636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0527476-7BE7-4EFF-B40F-748463D9A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013409"/>
              </p:ext>
            </p:extLst>
          </p:nvPr>
        </p:nvGraphicFramePr>
        <p:xfrm>
          <a:off x="1752600" y="3498850"/>
          <a:ext cx="50085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489040" imgH="393480" progId="Equation.DSMT4">
                  <p:embed/>
                </p:oleObj>
              </mc:Choice>
              <mc:Fallback>
                <p:oleObj name="Equation" r:id="rId5" imgW="248904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0527476-7BE7-4EFF-B40F-748463D9A7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498850"/>
                        <a:ext cx="500856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DF7D733-67C5-4F08-AECA-BBF19E7E6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69795"/>
              </p:ext>
            </p:extLst>
          </p:nvPr>
        </p:nvGraphicFramePr>
        <p:xfrm>
          <a:off x="3613149" y="3578225"/>
          <a:ext cx="29384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460160" imgH="203040" progId="Equation.DSMT4">
                  <p:embed/>
                </p:oleObj>
              </mc:Choice>
              <mc:Fallback>
                <p:oleObj name="Equation" r:id="rId7" imgW="146016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DF7D733-67C5-4F08-AECA-BBF19E7E68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49" y="3578225"/>
                        <a:ext cx="293846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2E7C49AB-29EA-422F-B955-44048F604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453498"/>
              </p:ext>
            </p:extLst>
          </p:nvPr>
        </p:nvGraphicFramePr>
        <p:xfrm>
          <a:off x="3862387" y="3933825"/>
          <a:ext cx="2632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307880" imgH="203040" progId="Equation.DSMT4">
                  <p:embed/>
                </p:oleObj>
              </mc:Choice>
              <mc:Fallback>
                <p:oleObj name="Equation" r:id="rId9" imgW="1307880" imgH="20304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2E7C49AB-29EA-422F-B955-44048F604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7" y="3933825"/>
                        <a:ext cx="26320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640FE83E-E3E7-43D0-A717-60CF585C1B7E}"/>
              </a:ext>
            </a:extLst>
          </p:cNvPr>
          <p:cNvSpPr/>
          <p:nvPr/>
        </p:nvSpPr>
        <p:spPr>
          <a:xfrm>
            <a:off x="1617662" y="3506788"/>
            <a:ext cx="5181600" cy="83502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286C7C3-B007-456A-8BD5-D66C7959A5F6}"/>
              </a:ext>
            </a:extLst>
          </p:cNvPr>
          <p:cNvSpPr txBox="1"/>
          <p:nvPr/>
        </p:nvSpPr>
        <p:spPr>
          <a:xfrm>
            <a:off x="7543800" y="357505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ote: The probability of each outcome must be equal</a:t>
            </a:r>
          </a:p>
        </p:txBody>
      </p:sp>
    </p:spTree>
    <p:extLst>
      <p:ext uri="{BB962C8B-B14F-4D97-AF65-F5344CB8AC3E}">
        <p14:creationId xmlns:p14="http://schemas.microsoft.com/office/powerpoint/2010/main" val="1959805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 animBg="1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278BB-358D-4422-9F89-4C013D5C1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3CA3F9-B73B-4D53-A193-999A07064CC1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7770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9"/>
            <a:ext cx="9144000" cy="563561"/>
          </a:xfrm>
        </p:spPr>
        <p:txBody>
          <a:bodyPr/>
          <a:lstStyle/>
          <a:p>
            <a:pPr>
              <a:defRPr/>
            </a:pPr>
            <a:r>
              <a:rPr lang="en-CA" dirty="0"/>
              <a:t>Common Terms: “Outcomes” and “Events”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838200"/>
            <a:ext cx="11506200" cy="6019799"/>
          </a:xfrm>
        </p:spPr>
        <p:txBody>
          <a:bodyPr>
            <a:normAutofit/>
          </a:bodyPr>
          <a:lstStyle/>
          <a:p>
            <a:r>
              <a:rPr lang="en-CA" sz="2200" dirty="0"/>
              <a:t>An outcome is the result from a single trial of an experiment</a:t>
            </a:r>
          </a:p>
          <a:p>
            <a:r>
              <a:rPr lang="en-CA" sz="2200" dirty="0"/>
              <a:t>If your experiment is rolling a die [one dice], your outcomes would be: </a:t>
            </a:r>
            <a:br>
              <a:rPr lang="en-CA" sz="2200" dirty="0"/>
            </a:br>
            <a:r>
              <a:rPr lang="en-CA" sz="2200" dirty="0"/>
              <a:t>1, 2, 3, 4, 5, </a:t>
            </a:r>
            <a:r>
              <a:rPr lang="en-CA" dirty="0"/>
              <a:t>and 6</a:t>
            </a:r>
          </a:p>
          <a:p>
            <a:r>
              <a:rPr lang="en-CA" dirty="0"/>
              <a:t>If your experiment is flipping two coins, your outcomes would be: </a:t>
            </a:r>
            <a:br>
              <a:rPr lang="en-CA" dirty="0"/>
            </a:br>
            <a:r>
              <a:rPr lang="en-CA" dirty="0"/>
              <a:t>HH, HT, TH, and TT</a:t>
            </a:r>
          </a:p>
          <a:p>
            <a:pPr lvl="1"/>
            <a:r>
              <a:rPr lang="en-CA" dirty="0"/>
              <a:t>The probabilities of each outcome do NOT have to be equal but they should all add to 100%</a:t>
            </a:r>
            <a:br>
              <a:rPr lang="en-CA" dirty="0"/>
            </a:br>
            <a:endParaRPr lang="en-CA" sz="600" dirty="0"/>
          </a:p>
          <a:p>
            <a:r>
              <a:rPr lang="en-CA" sz="2300" dirty="0"/>
              <a:t>An event can be a single outcome or a set of outcomes</a:t>
            </a:r>
            <a:endParaRPr lang="en-CA" dirty="0"/>
          </a:p>
          <a:p>
            <a:pPr lvl="1"/>
            <a:r>
              <a:rPr lang="en-CA" dirty="0"/>
              <a:t>EVENTS can be the following: </a:t>
            </a:r>
          </a:p>
          <a:p>
            <a:pPr lvl="1"/>
            <a:r>
              <a:rPr lang="en-CA" dirty="0"/>
              <a:t>the event of rolling an even number {2,4,6}</a:t>
            </a:r>
          </a:p>
          <a:p>
            <a:pPr lvl="1"/>
            <a:r>
              <a:rPr lang="en-CA" dirty="0"/>
              <a:t>a number less than 5 {1,2,3,4}</a:t>
            </a:r>
          </a:p>
          <a:p>
            <a:pPr lvl="1"/>
            <a:r>
              <a:rPr lang="en-CA" dirty="0"/>
              <a:t>a prime number {2,3,5}</a:t>
            </a:r>
          </a:p>
          <a:p>
            <a:pPr lvl="1"/>
            <a:r>
              <a:rPr lang="en-CA" dirty="0"/>
              <a:t>rolling a 4,...</a:t>
            </a:r>
            <a:r>
              <a:rPr lang="en-CA" dirty="0" err="1"/>
              <a:t>etc</a:t>
            </a:r>
            <a:endParaRPr lang="en-CA" sz="600" dirty="0"/>
          </a:p>
          <a:p>
            <a:r>
              <a:rPr lang="en-CA" dirty="0"/>
              <a:t>Since the outcomes are equally likely, you can add the probabilities of the outcomes to get the probability of the ev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1B4F93-1913-4E50-B999-BD9D6F8CC99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11430000" cy="762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) When flipping two coins, what is the probability of getting </a:t>
            </a:r>
            <a:r>
              <a:rPr lang="en-US" dirty="0" err="1"/>
              <a:t>atleast</a:t>
            </a:r>
            <a:r>
              <a:rPr lang="en-US" dirty="0"/>
              <a:t> two head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6FD6CB5-A244-47B8-AD3E-FF8F18916DC0}"/>
              </a:ext>
            </a:extLst>
          </p:cNvPr>
          <p:cNvSpPr txBox="1">
            <a:spLocks/>
          </p:cNvSpPr>
          <p:nvPr/>
        </p:nvSpPr>
        <p:spPr>
          <a:xfrm>
            <a:off x="381000" y="381000"/>
            <a:ext cx="11430000" cy="7620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/>
              <a:t>Practice: Calculate the probabilities of each outcome and event</a:t>
            </a:r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6FC8743-B49A-4935-9A50-A105FA9068F0}"/>
              </a:ext>
            </a:extLst>
          </p:cNvPr>
          <p:cNvSpPr txBox="1">
            <a:spLocks/>
          </p:cNvSpPr>
          <p:nvPr/>
        </p:nvSpPr>
        <p:spPr>
          <a:xfrm>
            <a:off x="152400" y="2286000"/>
            <a:ext cx="11430000" cy="7620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b) When rolling a die, what the is probability of getting a prime number?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4913D1-3500-4075-AAFD-1A750FC193EA}"/>
              </a:ext>
            </a:extLst>
          </p:cNvPr>
          <p:cNvSpPr txBox="1">
            <a:spLocks/>
          </p:cNvSpPr>
          <p:nvPr/>
        </p:nvSpPr>
        <p:spPr>
          <a:xfrm>
            <a:off x="152400" y="3733800"/>
            <a:ext cx="11430000" cy="762000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c) When rolling a dice and flipping a coin, what is the probability of getting a 2 or 3 and then flipping a heads?</a:t>
            </a:r>
          </a:p>
        </p:txBody>
      </p:sp>
    </p:spTree>
    <p:extLst>
      <p:ext uri="{BB962C8B-B14F-4D97-AF65-F5344CB8AC3E}">
        <p14:creationId xmlns:p14="http://schemas.microsoft.com/office/powerpoint/2010/main" val="38083424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046C40-EF8D-4F92-9CF4-BF69C435F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74638"/>
            <a:ext cx="10185400" cy="487362"/>
          </a:xfrm>
        </p:spPr>
        <p:txBody>
          <a:bodyPr>
            <a:normAutofit fontScale="90000"/>
          </a:bodyPr>
          <a:lstStyle/>
          <a:p>
            <a:r>
              <a:rPr lang="en-US" dirty="0"/>
              <a:t>Common Terms: Sample Spa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33C067-8CB0-4582-9254-0506A3CCB2B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838200"/>
            <a:ext cx="11353800" cy="1143000"/>
          </a:xfrm>
        </p:spPr>
        <p:txBody>
          <a:bodyPr/>
          <a:lstStyle/>
          <a:p>
            <a:r>
              <a:rPr lang="en-CA" sz="2200" dirty="0"/>
              <a:t>Sample Space: a list of all the outcomes from an experiment.  A sample space is useful for calculating the probabilities of outcomes and events if all outcomes are equally likely to occur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FEA475B-A0D5-4865-83FC-69E5EBAA68A8}"/>
              </a:ext>
            </a:extLst>
          </p:cNvPr>
          <p:cNvSpPr txBox="1">
            <a:spLocks/>
          </p:cNvSpPr>
          <p:nvPr/>
        </p:nvSpPr>
        <p:spPr>
          <a:xfrm>
            <a:off x="1219200" y="2057400"/>
            <a:ext cx="8266113" cy="46609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  <a:defRPr/>
            </a:pPr>
            <a:r>
              <a:rPr lang="en-CA" sz="1900"/>
              <a:t>Ex: Find the sample space for each of the following experiments:</a:t>
            </a:r>
          </a:p>
          <a:p>
            <a:pPr marL="514350" indent="-514350">
              <a:buFont typeface="Wingdings" pitchFamily="2" charset="2"/>
              <a:buAutoNum type="romanLcParenR"/>
              <a:defRPr/>
            </a:pPr>
            <a:r>
              <a:rPr lang="en-CA" sz="1900"/>
              <a:t>Flip a coin </a:t>
            </a:r>
          </a:p>
          <a:p>
            <a:pPr marL="514350" indent="-514350">
              <a:buFont typeface="Wingdings"/>
              <a:buNone/>
              <a:defRPr/>
            </a:pPr>
            <a:endParaRPr lang="en-CA" sz="1900"/>
          </a:p>
          <a:p>
            <a:pPr marL="514350" indent="-514350">
              <a:buFont typeface="Wingdings" pitchFamily="2" charset="2"/>
              <a:buAutoNum type="romanLcParenR"/>
              <a:defRPr/>
            </a:pPr>
            <a:r>
              <a:rPr lang="en-CA" sz="1900"/>
              <a:t>Roll a dice</a:t>
            </a:r>
          </a:p>
          <a:p>
            <a:pPr marL="514350" indent="-514350">
              <a:buFont typeface="Wingdings"/>
              <a:buNone/>
              <a:defRPr/>
            </a:pPr>
            <a:endParaRPr lang="en-CA" sz="1900"/>
          </a:p>
          <a:p>
            <a:pPr marL="514350" indent="-514350">
              <a:buFont typeface="Wingdings" pitchFamily="2" charset="2"/>
              <a:buAutoNum type="romanLcParenR"/>
              <a:defRPr/>
            </a:pPr>
            <a:r>
              <a:rPr lang="en-CA" sz="1900"/>
              <a:t>Picking a card from a deck</a:t>
            </a:r>
          </a:p>
          <a:p>
            <a:pPr marL="514350" indent="-514350">
              <a:buFont typeface="Wingdings"/>
              <a:buNone/>
              <a:defRPr/>
            </a:pPr>
            <a:endParaRPr lang="en-CA" sz="1900"/>
          </a:p>
          <a:p>
            <a:pPr marL="514350" indent="-514350">
              <a:buFont typeface="Wingdings" pitchFamily="2" charset="2"/>
              <a:buAutoNum type="romanLcParenR"/>
              <a:defRPr/>
            </a:pPr>
            <a:r>
              <a:rPr lang="en-CA" sz="1900"/>
              <a:t>The sum from rolling 2 dice</a:t>
            </a:r>
          </a:p>
          <a:p>
            <a:pPr marL="514350" indent="-514350">
              <a:buFont typeface="Wingdings"/>
              <a:buNone/>
              <a:defRPr/>
            </a:pPr>
            <a:endParaRPr lang="en-CA" sz="1900"/>
          </a:p>
          <a:p>
            <a:pPr marL="514350" indent="-514350">
              <a:buFont typeface="Wingdings"/>
              <a:buNone/>
              <a:defRPr/>
            </a:pPr>
            <a:endParaRPr lang="en-CA" sz="1900"/>
          </a:p>
          <a:p>
            <a:pPr marL="514350" indent="-514350">
              <a:buFont typeface="Wingdings" pitchFamily="2" charset="2"/>
              <a:buAutoNum type="romanLcParenR"/>
              <a:defRPr/>
            </a:pPr>
            <a:r>
              <a:rPr lang="en-CA" sz="1900"/>
              <a:t>A letter is chosen from the word: </a:t>
            </a:r>
            <a:br>
              <a:rPr lang="en-CA" sz="1900"/>
            </a:br>
            <a:r>
              <a:rPr lang="en-CA" sz="1900"/>
              <a:t>CHICAGO BULLS</a:t>
            </a:r>
            <a:endParaRPr lang="en-CA" sz="2200" dirty="0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9DB5EE28-8F9C-46F3-B585-4F1C104EE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857048"/>
              </p:ext>
            </p:extLst>
          </p:nvPr>
        </p:nvGraphicFramePr>
        <p:xfrm>
          <a:off x="3513137" y="2530475"/>
          <a:ext cx="8556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9DB5EE28-8F9C-46F3-B585-4F1C104EE3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7" y="2530475"/>
                        <a:ext cx="85566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33FE65C-CF9F-4377-9E94-A81E47B81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254479"/>
              </p:ext>
            </p:extLst>
          </p:nvPr>
        </p:nvGraphicFramePr>
        <p:xfrm>
          <a:off x="4845050" y="2533651"/>
          <a:ext cx="6826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33FE65C-CF9F-4377-9E94-A81E47B81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2533651"/>
                        <a:ext cx="6826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5BB00473-401C-4488-B413-0578523C5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371413"/>
              </p:ext>
            </p:extLst>
          </p:nvPr>
        </p:nvGraphicFramePr>
        <p:xfrm>
          <a:off x="3492500" y="3160714"/>
          <a:ext cx="3159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26720" imgH="203040" progId="Equation.DSMT4">
                  <p:embed/>
                </p:oleObj>
              </mc:Choice>
              <mc:Fallback>
                <p:oleObj name="Equation" r:id="rId7" imgW="126720" imgH="203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5BB00473-401C-4488-B413-0578523C51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160714"/>
                        <a:ext cx="3159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EEA4B856-3119-425C-B044-D4C3AB731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201197"/>
              </p:ext>
            </p:extLst>
          </p:nvPr>
        </p:nvGraphicFramePr>
        <p:xfrm>
          <a:off x="3792537" y="3163889"/>
          <a:ext cx="4111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EEA4B856-3119-425C-B044-D4C3AB731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7" y="3163889"/>
                        <a:ext cx="4111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7FCD266E-E890-4F72-917A-F787284B5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23227"/>
              </p:ext>
            </p:extLst>
          </p:nvPr>
        </p:nvGraphicFramePr>
        <p:xfrm>
          <a:off x="4189412" y="3167064"/>
          <a:ext cx="3794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7FCD266E-E890-4F72-917A-F787284B53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2" y="3167064"/>
                        <a:ext cx="3794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1DFE2771-DB91-46CF-986B-4632C5EC1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006576"/>
              </p:ext>
            </p:extLst>
          </p:nvPr>
        </p:nvGraphicFramePr>
        <p:xfrm>
          <a:off x="4570412" y="3170239"/>
          <a:ext cx="4111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1DFE2771-DB91-46CF-986B-4632C5EC15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2" y="3170239"/>
                        <a:ext cx="4111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198FEBAF-CDD7-49EC-BE39-3B4BEC57BE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879589"/>
              </p:ext>
            </p:extLst>
          </p:nvPr>
        </p:nvGraphicFramePr>
        <p:xfrm>
          <a:off x="4967287" y="3173414"/>
          <a:ext cx="3794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152280" imgH="203040" progId="Equation.DSMT4">
                  <p:embed/>
                </p:oleObj>
              </mc:Choice>
              <mc:Fallback>
                <p:oleObj name="Equation" r:id="rId15" imgW="152280" imgH="20304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198FEBAF-CDD7-49EC-BE39-3B4BEC57BE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7" y="3173414"/>
                        <a:ext cx="3794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7ED97800-4B36-45DE-BDAD-FEB26AC7E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40034"/>
              </p:ext>
            </p:extLst>
          </p:nvPr>
        </p:nvGraphicFramePr>
        <p:xfrm>
          <a:off x="5395912" y="3194051"/>
          <a:ext cx="3159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7ED97800-4B36-45DE-BDAD-FEB26AC7E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2" y="3194051"/>
                        <a:ext cx="3159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deck of cards.png">
            <a:extLst>
              <a:ext uri="{FF2B5EF4-FFF2-40B4-BE49-F238E27FC236}">
                <a16:creationId xmlns:a16="http://schemas.microsoft.com/office/drawing/2014/main" id="{42061757-9B1D-46EE-B8DA-750CCF85B4EE}"/>
              </a:ext>
            </a:extLst>
          </p:cNvPr>
          <p:cNvPicPr>
            <a:picLocks noChangeAspect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6673850" y="3400426"/>
            <a:ext cx="3275013" cy="1444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4" name="Left Brace 13">
            <a:extLst>
              <a:ext uri="{FF2B5EF4-FFF2-40B4-BE49-F238E27FC236}">
                <a16:creationId xmlns:a16="http://schemas.microsoft.com/office/drawing/2014/main" id="{DAACAD02-5472-4D5B-BE44-27D6BEC459CB}"/>
              </a:ext>
            </a:extLst>
          </p:cNvPr>
          <p:cNvSpPr/>
          <p:nvPr/>
        </p:nvSpPr>
        <p:spPr>
          <a:xfrm>
            <a:off x="6291262" y="3322638"/>
            <a:ext cx="519112" cy="1611312"/>
          </a:xfrm>
          <a:prstGeom prst="leftBrace">
            <a:avLst>
              <a:gd name="adj1" fmla="val 53070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E11536DB-38B8-42B1-ABE6-33447180AA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881526"/>
              </p:ext>
            </p:extLst>
          </p:nvPr>
        </p:nvGraphicFramePr>
        <p:xfrm>
          <a:off x="5549900" y="3790951"/>
          <a:ext cx="7143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419040" imgH="330120" progId="Equation.DSMT4">
                  <p:embed/>
                </p:oleObj>
              </mc:Choice>
              <mc:Fallback>
                <p:oleObj name="Equation" r:id="rId20" imgW="419040" imgH="33012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E11536DB-38B8-42B1-ABE6-33447180AA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790951"/>
                        <a:ext cx="71437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4845272A-0F2F-4525-BB27-66B2F820E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754871"/>
              </p:ext>
            </p:extLst>
          </p:nvPr>
        </p:nvGraphicFramePr>
        <p:xfrm>
          <a:off x="2089150" y="5103814"/>
          <a:ext cx="4111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164880" imgH="203040" progId="Equation.DSMT4">
                  <p:embed/>
                </p:oleObj>
              </mc:Choice>
              <mc:Fallback>
                <p:oleObj name="Equation" r:id="rId22" imgW="164880" imgH="20304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4845272A-0F2F-4525-BB27-66B2F820E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5103814"/>
                        <a:ext cx="4111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C6037F28-8EC7-4775-B959-66866CEDE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37210"/>
              </p:ext>
            </p:extLst>
          </p:nvPr>
        </p:nvGraphicFramePr>
        <p:xfrm>
          <a:off x="2486025" y="5106989"/>
          <a:ext cx="3794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3" imgW="152280" imgH="203040" progId="Equation.DSMT4">
                  <p:embed/>
                </p:oleObj>
              </mc:Choice>
              <mc:Fallback>
                <p:oleObj name="Equation" r:id="rId23" imgW="152280" imgH="20304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C6037F28-8EC7-4775-B959-66866CEDE6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5106989"/>
                        <a:ext cx="3794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EA71DBEB-A9C5-4111-8715-CCE15F53F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484911"/>
              </p:ext>
            </p:extLst>
          </p:nvPr>
        </p:nvGraphicFramePr>
        <p:xfrm>
          <a:off x="2867025" y="5110164"/>
          <a:ext cx="4111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4" imgW="164880" imgH="203040" progId="Equation.DSMT4">
                  <p:embed/>
                </p:oleObj>
              </mc:Choice>
              <mc:Fallback>
                <p:oleObj name="Equation" r:id="rId24" imgW="164880" imgH="203040" progId="Equation.DSMT4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EA71DBEB-A9C5-4111-8715-CCE15F53F1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5110164"/>
                        <a:ext cx="4111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04652AFE-F7E7-4A05-8026-FDF335BC3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890968"/>
              </p:ext>
            </p:extLst>
          </p:nvPr>
        </p:nvGraphicFramePr>
        <p:xfrm>
          <a:off x="3263900" y="5113339"/>
          <a:ext cx="3794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5" imgW="152280" imgH="203040" progId="Equation.DSMT4">
                  <p:embed/>
                </p:oleObj>
              </mc:Choice>
              <mc:Fallback>
                <p:oleObj name="Equation" r:id="rId25" imgW="152280" imgH="20304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04652AFE-F7E7-4A05-8026-FDF335BC3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113339"/>
                        <a:ext cx="3794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FEF488C9-357E-4C85-9655-D62F93E14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501270"/>
              </p:ext>
            </p:extLst>
          </p:nvPr>
        </p:nvGraphicFramePr>
        <p:xfrm>
          <a:off x="3660775" y="5103814"/>
          <a:ext cx="3794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26" imgW="152280" imgH="203040" progId="Equation.DSMT4">
                  <p:embed/>
                </p:oleObj>
              </mc:Choice>
              <mc:Fallback>
                <p:oleObj name="Equation" r:id="rId26" imgW="152280" imgH="20304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FEF488C9-357E-4C85-9655-D62F93E14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5103814"/>
                        <a:ext cx="3794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EEC15E8E-6177-435E-961C-1514C1832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84958"/>
              </p:ext>
            </p:extLst>
          </p:nvPr>
        </p:nvGraphicFramePr>
        <p:xfrm>
          <a:off x="4056062" y="5106989"/>
          <a:ext cx="4111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28" imgW="164880" imgH="203040" progId="Equation.DSMT4">
                  <p:embed/>
                </p:oleObj>
              </mc:Choice>
              <mc:Fallback>
                <p:oleObj name="Equation" r:id="rId28" imgW="164880" imgH="20304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EEC15E8E-6177-435E-961C-1514C18325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2" y="5106989"/>
                        <a:ext cx="4111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242CAFCC-80E1-469B-823B-A6C681C5E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9264"/>
              </p:ext>
            </p:extLst>
          </p:nvPr>
        </p:nvGraphicFramePr>
        <p:xfrm>
          <a:off x="4452937" y="5110164"/>
          <a:ext cx="3794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0" imgW="152280" imgH="203040" progId="Equation.DSMT4">
                  <p:embed/>
                </p:oleObj>
              </mc:Choice>
              <mc:Fallback>
                <p:oleObj name="Equation" r:id="rId30" imgW="152280" imgH="203040" progId="Equation.DSMT4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242CAFCC-80E1-469B-823B-A6C681C5EE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7" y="5110164"/>
                        <a:ext cx="3794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FEC3E660-DC16-4C78-BC8A-DF98EABBA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93736"/>
              </p:ext>
            </p:extLst>
          </p:nvPr>
        </p:nvGraphicFramePr>
        <p:xfrm>
          <a:off x="4849812" y="5113339"/>
          <a:ext cx="3794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2" imgW="152280" imgH="203040" progId="Equation.DSMT4">
                  <p:embed/>
                </p:oleObj>
              </mc:Choice>
              <mc:Fallback>
                <p:oleObj name="Equation" r:id="rId32" imgW="152280" imgH="203040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id="{FEC3E660-DC16-4C78-BC8A-DF98EABBA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2" y="5113339"/>
                        <a:ext cx="3794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835955C5-DB62-44A5-9398-F52AA4BA6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005688"/>
              </p:ext>
            </p:extLst>
          </p:nvPr>
        </p:nvGraphicFramePr>
        <p:xfrm>
          <a:off x="5165725" y="5116514"/>
          <a:ext cx="5381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4" imgW="215640" imgH="203040" progId="Equation.DSMT4">
                  <p:embed/>
                </p:oleObj>
              </mc:Choice>
              <mc:Fallback>
                <p:oleObj name="Equation" r:id="rId34" imgW="215640" imgH="203040" progId="Equation.DSMT4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id="{835955C5-DB62-44A5-9398-F52AA4BA6A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5116514"/>
                        <a:ext cx="5381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23F80DCE-C8CC-47B2-9093-63601A046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959319"/>
              </p:ext>
            </p:extLst>
          </p:nvPr>
        </p:nvGraphicFramePr>
        <p:xfrm>
          <a:off x="5619750" y="5105401"/>
          <a:ext cx="504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6" imgW="203040" imgH="203040" progId="Equation.DSMT4">
                  <p:embed/>
                </p:oleObj>
              </mc:Choice>
              <mc:Fallback>
                <p:oleObj name="Equation" r:id="rId36" imgW="203040" imgH="20304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23F80DCE-C8CC-47B2-9093-63601A046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5105401"/>
                        <a:ext cx="5048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4E9A6B12-A23E-420D-94CA-47CC268EC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646769"/>
              </p:ext>
            </p:extLst>
          </p:nvPr>
        </p:nvGraphicFramePr>
        <p:xfrm>
          <a:off x="6062663" y="5141914"/>
          <a:ext cx="4413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8" imgW="177480" imgH="164880" progId="Equation.DSMT4">
                  <p:embed/>
                </p:oleObj>
              </mc:Choice>
              <mc:Fallback>
                <p:oleObj name="Equation" r:id="rId38" imgW="177480" imgH="16488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4E9A6B12-A23E-420D-94CA-47CC268EC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141914"/>
                        <a:ext cx="4413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93220DBC-45EB-43E2-9076-519AC4A7B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693403"/>
              </p:ext>
            </p:extLst>
          </p:nvPr>
        </p:nvGraphicFramePr>
        <p:xfrm>
          <a:off x="6053136" y="5727700"/>
          <a:ext cx="3794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0" imgW="152280" imgH="177480" progId="Equation.DSMT4">
                  <p:embed/>
                </p:oleObj>
              </mc:Choice>
              <mc:Fallback>
                <p:oleObj name="Equation" r:id="rId40" imgW="152280" imgH="177480" progId="Equation.DSMT4">
                  <p:embed/>
                  <p:pic>
                    <p:nvPicPr>
                      <p:cNvPr id="27" name="Object 5">
                        <a:extLst>
                          <a:ext uri="{FF2B5EF4-FFF2-40B4-BE49-F238E27FC236}">
                            <a16:creationId xmlns:a16="http://schemas.microsoft.com/office/drawing/2014/main" id="{93220DBC-45EB-43E2-9076-519AC4A7B1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6" y="5727700"/>
                        <a:ext cx="379413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E8D73986-4A5B-4A76-AE06-63A308A89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276438"/>
              </p:ext>
            </p:extLst>
          </p:nvPr>
        </p:nvGraphicFramePr>
        <p:xfrm>
          <a:off x="6489698" y="5745164"/>
          <a:ext cx="4429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2" imgW="177480" imgH="164880" progId="Equation.DSMT4">
                  <p:embed/>
                </p:oleObj>
              </mc:Choice>
              <mc:Fallback>
                <p:oleObj name="Equation" r:id="rId42" imgW="177480" imgH="164880" progId="Equation.DSMT4">
                  <p:embed/>
                  <p:pic>
                    <p:nvPicPr>
                      <p:cNvPr id="28" name="Object 5">
                        <a:extLst>
                          <a:ext uri="{FF2B5EF4-FFF2-40B4-BE49-F238E27FC236}">
                            <a16:creationId xmlns:a16="http://schemas.microsoft.com/office/drawing/2014/main" id="{E8D73986-4A5B-4A76-AE06-63A308A89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698" y="5745164"/>
                        <a:ext cx="442912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E0FDF970-F84E-4E07-A9B1-98E8089DF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439949"/>
              </p:ext>
            </p:extLst>
          </p:nvPr>
        </p:nvGraphicFramePr>
        <p:xfrm>
          <a:off x="6910386" y="5762625"/>
          <a:ext cx="3159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4" imgW="126720" imgH="164880" progId="Equation.DSMT4">
                  <p:embed/>
                </p:oleObj>
              </mc:Choice>
              <mc:Fallback>
                <p:oleObj name="Equation" r:id="rId44" imgW="126720" imgH="164880" progId="Equation.DSMT4">
                  <p:embed/>
                  <p:pic>
                    <p:nvPicPr>
                      <p:cNvPr id="29" name="Object 5">
                        <a:extLst>
                          <a:ext uri="{FF2B5EF4-FFF2-40B4-BE49-F238E27FC236}">
                            <a16:creationId xmlns:a16="http://schemas.microsoft.com/office/drawing/2014/main" id="{E0FDF970-F84E-4E07-A9B1-98E8089DFC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6" y="5762625"/>
                        <a:ext cx="31591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B68970B6-0E4E-447E-9003-2A2FA4797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96206"/>
              </p:ext>
            </p:extLst>
          </p:nvPr>
        </p:nvGraphicFramePr>
        <p:xfrm>
          <a:off x="7219949" y="5778500"/>
          <a:ext cx="3778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6" imgW="152280" imgH="164880" progId="Equation.DSMT4">
                  <p:embed/>
                </p:oleObj>
              </mc:Choice>
              <mc:Fallback>
                <p:oleObj name="Equation" r:id="rId46" imgW="152280" imgH="164880" progId="Equation.DSMT4">
                  <p:embed/>
                  <p:pic>
                    <p:nvPicPr>
                      <p:cNvPr id="30" name="Object 5">
                        <a:extLst>
                          <a:ext uri="{FF2B5EF4-FFF2-40B4-BE49-F238E27FC236}">
                            <a16:creationId xmlns:a16="http://schemas.microsoft.com/office/drawing/2014/main" id="{B68970B6-0E4E-447E-9003-2A2FA4797B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49" y="5778500"/>
                        <a:ext cx="3778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>
            <a:extLst>
              <a:ext uri="{FF2B5EF4-FFF2-40B4-BE49-F238E27FC236}">
                <a16:creationId xmlns:a16="http://schemas.microsoft.com/office/drawing/2014/main" id="{0DD87377-2539-4F32-82FD-FEE952122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234974"/>
              </p:ext>
            </p:extLst>
          </p:nvPr>
        </p:nvGraphicFramePr>
        <p:xfrm>
          <a:off x="7607299" y="5792788"/>
          <a:ext cx="409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8" imgW="164880" imgH="177480" progId="Equation.DSMT4">
                  <p:embed/>
                </p:oleObj>
              </mc:Choice>
              <mc:Fallback>
                <p:oleObj name="Equation" r:id="rId48" imgW="164880" imgH="177480" progId="Equation.DSMT4">
                  <p:embed/>
                  <p:pic>
                    <p:nvPicPr>
                      <p:cNvPr id="31" name="Object 5">
                        <a:extLst>
                          <a:ext uri="{FF2B5EF4-FFF2-40B4-BE49-F238E27FC236}">
                            <a16:creationId xmlns:a16="http://schemas.microsoft.com/office/drawing/2014/main" id="{0DD87377-2539-4F32-82FD-FEE952122E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299" y="5792788"/>
                        <a:ext cx="4095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>
            <a:extLst>
              <a:ext uri="{FF2B5EF4-FFF2-40B4-BE49-F238E27FC236}">
                <a16:creationId xmlns:a16="http://schemas.microsoft.com/office/drawing/2014/main" id="{1279221E-2EEB-4491-9476-8AA33019E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848963"/>
              </p:ext>
            </p:extLst>
          </p:nvPr>
        </p:nvGraphicFramePr>
        <p:xfrm>
          <a:off x="8012111" y="5808663"/>
          <a:ext cx="377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0" imgW="152280" imgH="177480" progId="Equation.DSMT4">
                  <p:embed/>
                </p:oleObj>
              </mc:Choice>
              <mc:Fallback>
                <p:oleObj name="Equation" r:id="rId50" imgW="152280" imgH="177480" progId="Equation.DSMT4">
                  <p:embed/>
                  <p:pic>
                    <p:nvPicPr>
                      <p:cNvPr id="32" name="Object 5">
                        <a:extLst>
                          <a:ext uri="{FF2B5EF4-FFF2-40B4-BE49-F238E27FC236}">
                            <a16:creationId xmlns:a16="http://schemas.microsoft.com/office/drawing/2014/main" id="{1279221E-2EEB-4491-9476-8AA33019EC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111" y="5808663"/>
                        <a:ext cx="3778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>
            <a:extLst>
              <a:ext uri="{FF2B5EF4-FFF2-40B4-BE49-F238E27FC236}">
                <a16:creationId xmlns:a16="http://schemas.microsoft.com/office/drawing/2014/main" id="{5A3F712C-8CE7-4C3B-8386-CCAF98A96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156075"/>
              </p:ext>
            </p:extLst>
          </p:nvPr>
        </p:nvGraphicFramePr>
        <p:xfrm>
          <a:off x="8443911" y="5810250"/>
          <a:ext cx="377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2" imgW="152280" imgH="164880" progId="Equation.DSMT4">
                  <p:embed/>
                </p:oleObj>
              </mc:Choice>
              <mc:Fallback>
                <p:oleObj name="Equation" r:id="rId52" imgW="152280" imgH="164880" progId="Equation.DSMT4">
                  <p:embed/>
                  <p:pic>
                    <p:nvPicPr>
                      <p:cNvPr id="33" name="Object 5">
                        <a:extLst>
                          <a:ext uri="{FF2B5EF4-FFF2-40B4-BE49-F238E27FC236}">
                            <a16:creationId xmlns:a16="http://schemas.microsoft.com/office/drawing/2014/main" id="{5A3F712C-8CE7-4C3B-8386-CCAF98A964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3911" y="5810250"/>
                        <a:ext cx="3778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>
            <a:extLst>
              <a:ext uri="{FF2B5EF4-FFF2-40B4-BE49-F238E27FC236}">
                <a16:creationId xmlns:a16="http://schemas.microsoft.com/office/drawing/2014/main" id="{CC6642A5-AF40-4645-BBCB-E345814DA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546339"/>
              </p:ext>
            </p:extLst>
          </p:nvPr>
        </p:nvGraphicFramePr>
        <p:xfrm>
          <a:off x="8874124" y="5800726"/>
          <a:ext cx="4095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4" imgW="164880" imgH="177480" progId="Equation.DSMT4">
                  <p:embed/>
                </p:oleObj>
              </mc:Choice>
              <mc:Fallback>
                <p:oleObj name="Equation" r:id="rId54" imgW="164880" imgH="177480" progId="Equation.DSMT4">
                  <p:embed/>
                  <p:pic>
                    <p:nvPicPr>
                      <p:cNvPr id="34" name="Object 5">
                        <a:extLst>
                          <a:ext uri="{FF2B5EF4-FFF2-40B4-BE49-F238E27FC236}">
                            <a16:creationId xmlns:a16="http://schemas.microsoft.com/office/drawing/2014/main" id="{CC6642A5-AF40-4645-BBCB-E345814DAA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24" y="5800726"/>
                        <a:ext cx="40957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>
            <a:extLst>
              <a:ext uri="{FF2B5EF4-FFF2-40B4-BE49-F238E27FC236}">
                <a16:creationId xmlns:a16="http://schemas.microsoft.com/office/drawing/2014/main" id="{32ECC226-D03F-49A6-9B5C-20AB944FE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192781"/>
              </p:ext>
            </p:extLst>
          </p:nvPr>
        </p:nvGraphicFramePr>
        <p:xfrm>
          <a:off x="9334499" y="5803900"/>
          <a:ext cx="346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6" imgW="139680" imgH="164880" progId="Equation.DSMT4">
                  <p:embed/>
                </p:oleObj>
              </mc:Choice>
              <mc:Fallback>
                <p:oleObj name="Equation" r:id="rId56" imgW="139680" imgH="164880" progId="Equation.DSMT4">
                  <p:embed/>
                  <p:pic>
                    <p:nvPicPr>
                      <p:cNvPr id="35" name="Object 5">
                        <a:extLst>
                          <a:ext uri="{FF2B5EF4-FFF2-40B4-BE49-F238E27FC236}">
                            <a16:creationId xmlns:a16="http://schemas.microsoft.com/office/drawing/2014/main" id="{32ECC226-D03F-49A6-9B5C-20AB944FE1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499" y="5803900"/>
                        <a:ext cx="3460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>
            <a:extLst>
              <a:ext uri="{FF2B5EF4-FFF2-40B4-BE49-F238E27FC236}">
                <a16:creationId xmlns:a16="http://schemas.microsoft.com/office/drawing/2014/main" id="{9F7B9E39-4EC9-40A3-BCF9-882FB8CD8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373707"/>
              </p:ext>
            </p:extLst>
          </p:nvPr>
        </p:nvGraphicFramePr>
        <p:xfrm>
          <a:off x="9794874" y="5791200"/>
          <a:ext cx="3460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8" imgW="139680" imgH="177480" progId="Equation.DSMT4">
                  <p:embed/>
                </p:oleObj>
              </mc:Choice>
              <mc:Fallback>
                <p:oleObj name="Equation" r:id="rId58" imgW="139680" imgH="177480" progId="Equation.DSMT4">
                  <p:embed/>
                  <p:pic>
                    <p:nvPicPr>
                      <p:cNvPr id="36" name="Object 5">
                        <a:extLst>
                          <a:ext uri="{FF2B5EF4-FFF2-40B4-BE49-F238E27FC236}">
                            <a16:creationId xmlns:a16="http://schemas.microsoft.com/office/drawing/2014/main" id="{9F7B9E39-4EC9-40A3-BCF9-882FB8CD88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74" y="5791200"/>
                        <a:ext cx="3460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0690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10820400" cy="60166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600" dirty="0"/>
              <a:t>Calculating Probabilities when outcomes are NOT equal</a:t>
            </a:r>
          </a:p>
        </p:txBody>
      </p:sp>
      <p:sp>
        <p:nvSpPr>
          <p:cNvPr id="1058" name="Text Box 5"/>
          <p:cNvSpPr txBox="1">
            <a:spLocks noChangeArrowheads="1"/>
          </p:cNvSpPr>
          <p:nvPr/>
        </p:nvSpPr>
        <p:spPr bwMode="auto">
          <a:xfrm>
            <a:off x="6608763" y="6613526"/>
            <a:ext cx="43300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CD6B58-B9BD-4438-88EF-D977F3AE6D5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914400"/>
            <a:ext cx="11353800" cy="1371600"/>
          </a:xfrm>
        </p:spPr>
        <p:txBody>
          <a:bodyPr/>
          <a:lstStyle/>
          <a:p>
            <a:r>
              <a:rPr lang="en-US" dirty="0"/>
              <a:t>When outcomes are not equally likely, we need to list them all out</a:t>
            </a:r>
          </a:p>
          <a:p>
            <a:r>
              <a:rPr lang="en-US" dirty="0" err="1"/>
              <a:t>Ie</a:t>
            </a:r>
            <a:r>
              <a:rPr lang="en-US" dirty="0"/>
              <a:t>: When picking a letter from the name CHICAGO BULLS, what are the probabilities of picking a “B” vs a “C” 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A46837A-632C-42D5-817F-88DCEF8A7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117027"/>
              </p:ext>
            </p:extLst>
          </p:nvPr>
        </p:nvGraphicFramePr>
        <p:xfrm>
          <a:off x="457200" y="2514600"/>
          <a:ext cx="1180914" cy="59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A46837A-632C-42D5-817F-88DCEF8A71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514600"/>
                        <a:ext cx="1180914" cy="590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ACEA059-D7C9-408A-A8D2-9CED84E31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112446"/>
              </p:ext>
            </p:extLst>
          </p:nvPr>
        </p:nvGraphicFramePr>
        <p:xfrm>
          <a:off x="1676400" y="2362200"/>
          <a:ext cx="3751838" cy="973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1612800" imgH="419040" progId="Equation.DSMT4">
                  <p:embed/>
                </p:oleObj>
              </mc:Choice>
              <mc:Fallback>
                <p:oleObj name="Equation" r:id="rId7" imgW="1612800" imgH="4190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6ACEA059-D7C9-408A-A8D2-9CED84E31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2362200"/>
                        <a:ext cx="3751838" cy="973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0AB4ADC-463F-4AD6-BF50-88AA39C2E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301079"/>
              </p:ext>
            </p:extLst>
          </p:nvPr>
        </p:nvGraphicFramePr>
        <p:xfrm>
          <a:off x="5431552" y="2362200"/>
          <a:ext cx="74064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317160" imgH="393480" progId="Equation.DSMT4">
                  <p:embed/>
                </p:oleObj>
              </mc:Choice>
              <mc:Fallback>
                <p:oleObj name="Equation" r:id="rId9" imgW="317160" imgH="393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C0AB4ADC-463F-4AD6-BF50-88AA39C2E0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1552" y="2362200"/>
                        <a:ext cx="74064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4E2E5F8C-9DC5-4EBA-A3D5-77A041B92F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354211"/>
              </p:ext>
            </p:extLst>
          </p:nvPr>
        </p:nvGraphicFramePr>
        <p:xfrm>
          <a:off x="457200" y="3657600"/>
          <a:ext cx="1180914" cy="59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1" imgW="507960" imgH="253800" progId="Equation.DSMT4">
                  <p:embed/>
                </p:oleObj>
              </mc:Choice>
              <mc:Fallback>
                <p:oleObj name="Equation" r:id="rId11" imgW="50796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4E2E5F8C-9DC5-4EBA-A3D5-77A041B92F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" y="3657600"/>
                        <a:ext cx="1180914" cy="590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5A618661-D041-4BDC-84D7-23C2ED7A3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782397"/>
              </p:ext>
            </p:extLst>
          </p:nvPr>
        </p:nvGraphicFramePr>
        <p:xfrm>
          <a:off x="1676400" y="3505200"/>
          <a:ext cx="3751838" cy="973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3" imgW="1612800" imgH="419040" progId="Equation.DSMT4">
                  <p:embed/>
                </p:oleObj>
              </mc:Choice>
              <mc:Fallback>
                <p:oleObj name="Equation" r:id="rId13" imgW="1612800" imgH="4190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5A618661-D041-4BDC-84D7-23C2ED7A3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6400" y="3505200"/>
                        <a:ext cx="3751838" cy="973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50ABB6DD-244E-4B07-AD31-06129AA6E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293989"/>
              </p:ext>
            </p:extLst>
          </p:nvPr>
        </p:nvGraphicFramePr>
        <p:xfrm>
          <a:off x="5431552" y="3505200"/>
          <a:ext cx="74064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5" imgW="317160" imgH="393480" progId="Equation.DSMT4">
                  <p:embed/>
                </p:oleObj>
              </mc:Choice>
              <mc:Fallback>
                <p:oleObj name="Equation" r:id="rId15" imgW="317160" imgH="393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50ABB6DD-244E-4B07-AD31-06129AA6E3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31552" y="3505200"/>
                        <a:ext cx="74064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Content Placeholder 2">
            <a:extLst>
              <a:ext uri="{FF2B5EF4-FFF2-40B4-BE49-F238E27FC236}">
                <a16:creationId xmlns:a16="http://schemas.microsoft.com/office/drawing/2014/main" id="{B3928C5F-4BCF-45AA-B74D-EB71403AC55A}"/>
              </a:ext>
            </a:extLst>
          </p:cNvPr>
          <p:cNvSpPr txBox="1">
            <a:spLocks/>
          </p:cNvSpPr>
          <p:nvPr/>
        </p:nvSpPr>
        <p:spPr>
          <a:xfrm>
            <a:off x="6477000" y="2590800"/>
            <a:ext cx="5257800" cy="1676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You have 11 letters that can be picked, and some appear more than once.  The probability of selecting these letters will be greater!</a:t>
            </a:r>
          </a:p>
        </p:txBody>
      </p:sp>
      <p:sp>
        <p:nvSpPr>
          <p:cNvPr id="46" name="Content Placeholder 2">
            <a:extLst>
              <a:ext uri="{FF2B5EF4-FFF2-40B4-BE49-F238E27FC236}">
                <a16:creationId xmlns:a16="http://schemas.microsoft.com/office/drawing/2014/main" id="{D9960D09-577A-4AE5-B21D-96FC328BE733}"/>
              </a:ext>
            </a:extLst>
          </p:cNvPr>
          <p:cNvSpPr txBox="1">
            <a:spLocks/>
          </p:cNvSpPr>
          <p:nvPr/>
        </p:nvSpPr>
        <p:spPr>
          <a:xfrm>
            <a:off x="228600" y="4953000"/>
            <a:ext cx="11353800" cy="1371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ometimes it is helpful to create a tree diagram to illustrate the number of pathways or outcomes of an experiment with multi-step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60166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400" dirty="0"/>
              <a:t>Ex: 4 coins are tossed, what is the probability of getting 2 or more heads </a:t>
            </a:r>
          </a:p>
        </p:txBody>
      </p:sp>
      <p:sp>
        <p:nvSpPr>
          <p:cNvPr id="2066" name="Text Box 5"/>
          <p:cNvSpPr txBox="1">
            <a:spLocks noChangeArrowheads="1"/>
          </p:cNvSpPr>
          <p:nvPr/>
        </p:nvSpPr>
        <p:spPr bwMode="auto">
          <a:xfrm>
            <a:off x="6608763" y="6613526"/>
            <a:ext cx="43300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81312" y="949325"/>
            <a:ext cx="10033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1</a:t>
            </a:r>
            <a:r>
              <a:rPr lang="en-CA" baseline="30000" dirty="0">
                <a:solidFill>
                  <a:srgbClr val="FF0000"/>
                </a:solidFill>
                <a:latin typeface="+mj-lt"/>
              </a:rPr>
              <a:t>st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Coi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92249" y="1852613"/>
            <a:ext cx="105568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2</a:t>
            </a:r>
            <a:r>
              <a:rPr lang="en-CA" baseline="30000" dirty="0">
                <a:solidFill>
                  <a:srgbClr val="FF0000"/>
                </a:solidFill>
                <a:latin typeface="+mj-lt"/>
              </a:rPr>
              <a:t>nd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Coi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28662" y="2998789"/>
            <a:ext cx="10287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3</a:t>
            </a:r>
            <a:r>
              <a:rPr lang="en-CA" baseline="30000" dirty="0">
                <a:solidFill>
                  <a:srgbClr val="FF0000"/>
                </a:solidFill>
                <a:latin typeface="+mj-lt"/>
              </a:rPr>
              <a:t>rd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Coi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7013" y="4038600"/>
            <a:ext cx="10255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4</a:t>
            </a:r>
            <a:r>
              <a:rPr lang="en-CA" baseline="30000" dirty="0">
                <a:solidFill>
                  <a:srgbClr val="FF0000"/>
                </a:solidFill>
                <a:latin typeface="+mj-lt"/>
              </a:rPr>
              <a:t>th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Coin</a:t>
            </a:r>
          </a:p>
        </p:txBody>
      </p:sp>
      <p:graphicFrame>
        <p:nvGraphicFramePr>
          <p:cNvPr id="205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269955"/>
              </p:ext>
            </p:extLst>
          </p:nvPr>
        </p:nvGraphicFramePr>
        <p:xfrm>
          <a:off x="4333874" y="920751"/>
          <a:ext cx="15049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596880" imgH="164880" progId="Equation.DSMT4">
                  <p:embed/>
                </p:oleObj>
              </mc:Choice>
              <mc:Fallback>
                <p:oleObj name="Equation" r:id="rId5" imgW="596880" imgH="164880" progId="Equation.DSMT4">
                  <p:embed/>
                  <p:pic>
                    <p:nvPicPr>
                      <p:cNvPr id="205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4" y="920751"/>
                        <a:ext cx="15049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9362"/>
              </p:ext>
            </p:extLst>
          </p:nvPr>
        </p:nvGraphicFramePr>
        <p:xfrm>
          <a:off x="2998787" y="1809751"/>
          <a:ext cx="15049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596880" imgH="164880" progId="Equation.DSMT4">
                  <p:embed/>
                </p:oleObj>
              </mc:Choice>
              <mc:Fallback>
                <p:oleObj name="Equation" r:id="rId7" imgW="596880" imgH="164880" progId="Equation.DSMT4">
                  <p:embed/>
                  <p:pic>
                    <p:nvPicPr>
                      <p:cNvPr id="2051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7" y="1809751"/>
                        <a:ext cx="150495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50870"/>
              </p:ext>
            </p:extLst>
          </p:nvPr>
        </p:nvGraphicFramePr>
        <p:xfrm>
          <a:off x="5703887" y="1854201"/>
          <a:ext cx="15049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596880" imgH="164880" progId="Equation.DSMT4">
                  <p:embed/>
                </p:oleObj>
              </mc:Choice>
              <mc:Fallback>
                <p:oleObj name="Equation" r:id="rId8" imgW="596880" imgH="164880" progId="Equation.DSMT4">
                  <p:embed/>
                  <p:pic>
                    <p:nvPicPr>
                      <p:cNvPr id="205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7" y="1854201"/>
                        <a:ext cx="15049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127441"/>
              </p:ext>
            </p:extLst>
          </p:nvPr>
        </p:nvGraphicFramePr>
        <p:xfrm>
          <a:off x="1843088" y="2974976"/>
          <a:ext cx="11207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444240" imgH="164880" progId="Equation.DSMT4">
                  <p:embed/>
                </p:oleObj>
              </mc:Choice>
              <mc:Fallback>
                <p:oleObj name="Equation" r:id="rId9" imgW="444240" imgH="164880" progId="Equation.DSMT4">
                  <p:embed/>
                  <p:pic>
                    <p:nvPicPr>
                      <p:cNvPr id="205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2974976"/>
                        <a:ext cx="11207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101712"/>
              </p:ext>
            </p:extLst>
          </p:nvPr>
        </p:nvGraphicFramePr>
        <p:xfrm>
          <a:off x="3592513" y="2976564"/>
          <a:ext cx="11207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444240" imgH="164880" progId="Equation.DSMT4">
                  <p:embed/>
                </p:oleObj>
              </mc:Choice>
              <mc:Fallback>
                <p:oleObj name="Equation" r:id="rId11" imgW="444240" imgH="164880" progId="Equation.DSMT4">
                  <p:embed/>
                  <p:pic>
                    <p:nvPicPr>
                      <p:cNvPr id="205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2976564"/>
                        <a:ext cx="11207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334456"/>
              </p:ext>
            </p:extLst>
          </p:nvPr>
        </p:nvGraphicFramePr>
        <p:xfrm>
          <a:off x="5314950" y="2965451"/>
          <a:ext cx="11207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2" imgW="444240" imgH="164880" progId="Equation.DSMT4">
                  <p:embed/>
                </p:oleObj>
              </mc:Choice>
              <mc:Fallback>
                <p:oleObj name="Equation" r:id="rId12" imgW="444240" imgH="164880" progId="Equation.DSMT4">
                  <p:embed/>
                  <p:pic>
                    <p:nvPicPr>
                      <p:cNvPr id="205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2965451"/>
                        <a:ext cx="11207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27801"/>
              </p:ext>
            </p:extLst>
          </p:nvPr>
        </p:nvGraphicFramePr>
        <p:xfrm>
          <a:off x="7091363" y="2954339"/>
          <a:ext cx="11207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3" imgW="444240" imgH="164880" progId="Equation.DSMT4">
                  <p:embed/>
                </p:oleObj>
              </mc:Choice>
              <mc:Fallback>
                <p:oleObj name="Equation" r:id="rId13" imgW="444240" imgH="164880" progId="Equation.DSMT4">
                  <p:embed/>
                  <p:pic>
                    <p:nvPicPr>
                      <p:cNvPr id="205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2954339"/>
                        <a:ext cx="11207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48032"/>
              </p:ext>
            </p:extLst>
          </p:nvPr>
        </p:nvGraphicFramePr>
        <p:xfrm>
          <a:off x="1020763" y="4362451"/>
          <a:ext cx="9286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4" imgW="368280" imgH="164880" progId="Equation.DSMT4">
                  <p:embed/>
                </p:oleObj>
              </mc:Choice>
              <mc:Fallback>
                <p:oleObj name="Equation" r:id="rId14" imgW="368280" imgH="164880" progId="Equation.DSMT4">
                  <p:embed/>
                  <p:pic>
                    <p:nvPicPr>
                      <p:cNvPr id="2057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362451"/>
                        <a:ext cx="9286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41192"/>
              </p:ext>
            </p:extLst>
          </p:nvPr>
        </p:nvGraphicFramePr>
        <p:xfrm>
          <a:off x="2114549" y="4386264"/>
          <a:ext cx="9286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6" imgW="368280" imgH="164880" progId="Equation.DSMT4">
                  <p:embed/>
                </p:oleObj>
              </mc:Choice>
              <mc:Fallback>
                <p:oleObj name="Equation" r:id="rId16" imgW="368280" imgH="164880" progId="Equation.DSMT4">
                  <p:embed/>
                  <p:pic>
                    <p:nvPicPr>
                      <p:cNvPr id="205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49" y="4386264"/>
                        <a:ext cx="92868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555694"/>
              </p:ext>
            </p:extLst>
          </p:nvPr>
        </p:nvGraphicFramePr>
        <p:xfrm>
          <a:off x="3194049" y="4381501"/>
          <a:ext cx="9286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7" imgW="368280" imgH="164880" progId="Equation.DSMT4">
                  <p:embed/>
                </p:oleObj>
              </mc:Choice>
              <mc:Fallback>
                <p:oleObj name="Equation" r:id="rId17" imgW="368280" imgH="164880" progId="Equation.DSMT4">
                  <p:embed/>
                  <p:pic>
                    <p:nvPicPr>
                      <p:cNvPr id="205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49" y="4381501"/>
                        <a:ext cx="92868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069095"/>
              </p:ext>
            </p:extLst>
          </p:nvPr>
        </p:nvGraphicFramePr>
        <p:xfrm>
          <a:off x="4097338" y="4370389"/>
          <a:ext cx="9286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206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4370389"/>
                        <a:ext cx="9286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209558"/>
              </p:ext>
            </p:extLst>
          </p:nvPr>
        </p:nvGraphicFramePr>
        <p:xfrm>
          <a:off x="5041899" y="4359276"/>
          <a:ext cx="9286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9" imgW="368280" imgH="164880" progId="Equation.DSMT4">
                  <p:embed/>
                </p:oleObj>
              </mc:Choice>
              <mc:Fallback>
                <p:oleObj name="Equation" r:id="rId19" imgW="368280" imgH="164880" progId="Equation.DSMT4">
                  <p:embed/>
                  <p:pic>
                    <p:nvPicPr>
                      <p:cNvPr id="2061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899" y="4359276"/>
                        <a:ext cx="92868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959439"/>
              </p:ext>
            </p:extLst>
          </p:nvPr>
        </p:nvGraphicFramePr>
        <p:xfrm>
          <a:off x="5972174" y="4348164"/>
          <a:ext cx="9286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0" imgW="368280" imgH="164880" progId="Equation.DSMT4">
                  <p:embed/>
                </p:oleObj>
              </mc:Choice>
              <mc:Fallback>
                <p:oleObj name="Equation" r:id="rId20" imgW="368280" imgH="164880" progId="Equation.DSMT4">
                  <p:embed/>
                  <p:pic>
                    <p:nvPicPr>
                      <p:cNvPr id="206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4" y="4348164"/>
                        <a:ext cx="92868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147441"/>
              </p:ext>
            </p:extLst>
          </p:nvPr>
        </p:nvGraphicFramePr>
        <p:xfrm>
          <a:off x="7011988" y="4349751"/>
          <a:ext cx="9286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1" imgW="368280" imgH="164880" progId="Equation.DSMT4">
                  <p:embed/>
                </p:oleObj>
              </mc:Choice>
              <mc:Fallback>
                <p:oleObj name="Equation" r:id="rId21" imgW="368280" imgH="164880" progId="Equation.DSMT4">
                  <p:embed/>
                  <p:pic>
                    <p:nvPicPr>
                      <p:cNvPr id="206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4349751"/>
                        <a:ext cx="9286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613665"/>
              </p:ext>
            </p:extLst>
          </p:nvPr>
        </p:nvGraphicFramePr>
        <p:xfrm>
          <a:off x="8118474" y="4352926"/>
          <a:ext cx="9286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22" imgW="368280" imgH="164880" progId="Equation.DSMT4">
                  <p:embed/>
                </p:oleObj>
              </mc:Choice>
              <mc:Fallback>
                <p:oleObj name="Equation" r:id="rId22" imgW="368280" imgH="164880" progId="Equation.DSMT4">
                  <p:embed/>
                  <p:pic>
                    <p:nvPicPr>
                      <p:cNvPr id="206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474" y="4352926"/>
                        <a:ext cx="92868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7" name="Straight Connector 126"/>
          <p:cNvCxnSpPr/>
          <p:nvPr/>
        </p:nvCxnSpPr>
        <p:spPr>
          <a:xfrm rot="10800000" flipV="1">
            <a:off x="3243262" y="1317626"/>
            <a:ext cx="1255712" cy="544513"/>
          </a:xfrm>
          <a:prstGeom prst="line">
            <a:avLst/>
          </a:prstGeom>
          <a:ln w="4127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/>
          <p:nvPr/>
        </p:nvCxnSpPr>
        <p:spPr>
          <a:xfrm rot="5400000">
            <a:off x="4155281" y="1473994"/>
            <a:ext cx="527050" cy="195263"/>
          </a:xfrm>
          <a:prstGeom prst="line">
            <a:avLst/>
          </a:prstGeom>
          <a:ln w="412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 rot="10800000" flipV="1">
            <a:off x="2082799" y="2219326"/>
            <a:ext cx="1081088" cy="790575"/>
          </a:xfrm>
          <a:prstGeom prst="line">
            <a:avLst/>
          </a:prstGeom>
          <a:ln w="444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rot="5400000">
            <a:off x="2594768" y="2423319"/>
            <a:ext cx="798512" cy="374650"/>
          </a:xfrm>
          <a:prstGeom prst="line">
            <a:avLst/>
          </a:prstGeom>
          <a:ln w="444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 rot="5400000">
            <a:off x="1125537" y="3521076"/>
            <a:ext cx="1031875" cy="755650"/>
          </a:xfrm>
          <a:prstGeom prst="line">
            <a:avLst/>
          </a:prstGeom>
          <a:ln w="444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 rot="5400000">
            <a:off x="1382712" y="3746500"/>
            <a:ext cx="1027112" cy="280988"/>
          </a:xfrm>
          <a:prstGeom prst="line">
            <a:avLst/>
          </a:prstGeom>
          <a:ln w="444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 rot="5400000">
            <a:off x="2007394" y="3718720"/>
            <a:ext cx="1044575" cy="347663"/>
          </a:xfrm>
          <a:prstGeom prst="line">
            <a:avLst/>
          </a:prstGeom>
          <a:ln w="444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 rot="16200000" flipH="1">
            <a:off x="2258218" y="3826669"/>
            <a:ext cx="1066800" cy="138112"/>
          </a:xfrm>
          <a:prstGeom prst="line">
            <a:avLst/>
          </a:prstGeom>
          <a:ln w="444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 rot="5400000">
            <a:off x="3641725" y="2443163"/>
            <a:ext cx="795337" cy="363538"/>
          </a:xfrm>
          <a:prstGeom prst="line">
            <a:avLst/>
          </a:prstGeom>
          <a:ln w="444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 rot="16200000" flipH="1">
            <a:off x="3972718" y="2483644"/>
            <a:ext cx="819150" cy="287338"/>
          </a:xfrm>
          <a:prstGeom prst="line">
            <a:avLst/>
          </a:prstGeom>
          <a:ln w="444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/>
          <p:nvPr/>
        </p:nvCxnSpPr>
        <p:spPr>
          <a:xfrm rot="5400000">
            <a:off x="3074194" y="3721895"/>
            <a:ext cx="1044575" cy="347663"/>
          </a:xfrm>
          <a:prstGeom prst="line">
            <a:avLst/>
          </a:prstGeom>
          <a:ln w="444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/>
          <p:cNvCxnSpPr/>
          <p:nvPr/>
        </p:nvCxnSpPr>
        <p:spPr>
          <a:xfrm rot="16200000" flipH="1">
            <a:off x="3325812" y="3829051"/>
            <a:ext cx="1065213" cy="138112"/>
          </a:xfrm>
          <a:prstGeom prst="line">
            <a:avLst/>
          </a:prstGeom>
          <a:ln w="444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/>
          <p:cNvCxnSpPr/>
          <p:nvPr/>
        </p:nvCxnSpPr>
        <p:spPr>
          <a:xfrm rot="5400000">
            <a:off x="3891756" y="3826670"/>
            <a:ext cx="1014413" cy="117475"/>
          </a:xfrm>
          <a:prstGeom prst="line">
            <a:avLst/>
          </a:prstGeom>
          <a:ln w="444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/>
          <p:cNvCxnSpPr/>
          <p:nvPr/>
        </p:nvCxnSpPr>
        <p:spPr>
          <a:xfrm rot="16200000" flipH="1">
            <a:off x="4144168" y="3704432"/>
            <a:ext cx="1014413" cy="387350"/>
          </a:xfrm>
          <a:prstGeom prst="line">
            <a:avLst/>
          </a:prstGeom>
          <a:ln w="444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/>
          <p:nvPr/>
        </p:nvCxnSpPr>
        <p:spPr>
          <a:xfrm rot="16200000" flipH="1">
            <a:off x="5481637" y="1439863"/>
            <a:ext cx="560388" cy="315913"/>
          </a:xfrm>
          <a:prstGeom prst="line">
            <a:avLst/>
          </a:prstGeom>
          <a:ln w="4127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/>
          <p:cNvCxnSpPr/>
          <p:nvPr/>
        </p:nvCxnSpPr>
        <p:spPr>
          <a:xfrm>
            <a:off x="5591175" y="1289051"/>
            <a:ext cx="1408113" cy="561975"/>
          </a:xfrm>
          <a:prstGeom prst="line">
            <a:avLst/>
          </a:prstGeom>
          <a:ln w="412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/>
          <p:nvPr/>
        </p:nvCxnSpPr>
        <p:spPr>
          <a:xfrm rot="5400000">
            <a:off x="5351462" y="2471738"/>
            <a:ext cx="752475" cy="298450"/>
          </a:xfrm>
          <a:prstGeom prst="line">
            <a:avLst/>
          </a:prstGeom>
          <a:ln w="444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/>
          <p:cNvCxnSpPr/>
          <p:nvPr/>
        </p:nvCxnSpPr>
        <p:spPr>
          <a:xfrm rot="16200000" flipH="1">
            <a:off x="5693568" y="2456657"/>
            <a:ext cx="779463" cy="330200"/>
          </a:xfrm>
          <a:prstGeom prst="line">
            <a:avLst/>
          </a:prstGeom>
          <a:ln w="444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/>
          <p:nvPr/>
        </p:nvCxnSpPr>
        <p:spPr>
          <a:xfrm rot="16200000" flipH="1">
            <a:off x="6831807" y="2436020"/>
            <a:ext cx="687387" cy="358775"/>
          </a:xfrm>
          <a:prstGeom prst="line">
            <a:avLst/>
          </a:prstGeom>
          <a:ln w="444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>
            <a:off x="7010400" y="2286000"/>
            <a:ext cx="1014413" cy="687388"/>
          </a:xfrm>
          <a:prstGeom prst="line">
            <a:avLst/>
          </a:prstGeom>
          <a:ln w="444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rot="5400000">
            <a:off x="4894262" y="3794125"/>
            <a:ext cx="963612" cy="211138"/>
          </a:xfrm>
          <a:prstGeom prst="line">
            <a:avLst/>
          </a:prstGeom>
          <a:ln w="444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/>
          <p:nvPr/>
        </p:nvCxnSpPr>
        <p:spPr>
          <a:xfrm rot="16200000" flipH="1">
            <a:off x="5133975" y="3752851"/>
            <a:ext cx="989012" cy="293687"/>
          </a:xfrm>
          <a:prstGeom prst="line">
            <a:avLst/>
          </a:prstGeom>
          <a:ln w="444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/>
          <p:cNvCxnSpPr/>
          <p:nvPr/>
        </p:nvCxnSpPr>
        <p:spPr>
          <a:xfrm rot="16200000" flipH="1">
            <a:off x="5700712" y="3868738"/>
            <a:ext cx="990600" cy="9525"/>
          </a:xfrm>
          <a:prstGeom prst="line">
            <a:avLst/>
          </a:prstGeom>
          <a:ln w="444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rot="16200000" flipH="1">
            <a:off x="5945187" y="3622676"/>
            <a:ext cx="1019175" cy="501650"/>
          </a:xfrm>
          <a:prstGeom prst="line">
            <a:avLst/>
          </a:prstGeom>
          <a:ln w="444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 rot="5400000">
            <a:off x="6750843" y="3825082"/>
            <a:ext cx="1020763" cy="44450"/>
          </a:xfrm>
          <a:prstGeom prst="line">
            <a:avLst/>
          </a:prstGeom>
          <a:ln w="444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/>
          <p:cNvCxnSpPr/>
          <p:nvPr/>
        </p:nvCxnSpPr>
        <p:spPr>
          <a:xfrm rot="16200000" flipH="1">
            <a:off x="7002462" y="3630613"/>
            <a:ext cx="1035050" cy="447675"/>
          </a:xfrm>
          <a:prstGeom prst="line">
            <a:avLst/>
          </a:prstGeom>
          <a:ln w="444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/>
          <p:cNvCxnSpPr/>
          <p:nvPr/>
        </p:nvCxnSpPr>
        <p:spPr>
          <a:xfrm rot="16200000" flipH="1">
            <a:off x="7672387" y="3671888"/>
            <a:ext cx="1009650" cy="368300"/>
          </a:xfrm>
          <a:prstGeom prst="line">
            <a:avLst/>
          </a:prstGeom>
          <a:ln w="444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/>
          <p:cNvCxnSpPr/>
          <p:nvPr/>
        </p:nvCxnSpPr>
        <p:spPr>
          <a:xfrm rot="16200000" flipH="1">
            <a:off x="7917656" y="3425032"/>
            <a:ext cx="1036638" cy="860425"/>
          </a:xfrm>
          <a:prstGeom prst="line">
            <a:avLst/>
          </a:prstGeom>
          <a:ln w="444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346075" y="4875211"/>
            <a:ext cx="377983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re are 16 different outcomes. 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114800" y="4876800"/>
            <a:ext cx="390048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ach branch is a separate outcom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04800" y="5410200"/>
            <a:ext cx="2133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Here’s a list of all the outcome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462214" y="5368925"/>
            <a:ext cx="95408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HHHH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479675" y="5699125"/>
            <a:ext cx="91440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HHHT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481264" y="6056313"/>
            <a:ext cx="91598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HHTH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482850" y="6426200"/>
            <a:ext cx="87788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HHTT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475039" y="5384800"/>
            <a:ext cx="91598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HTHH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490914" y="5715000"/>
            <a:ext cx="87788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HTHT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494088" y="6072188"/>
            <a:ext cx="87630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HTTH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495675" y="6442075"/>
            <a:ext cx="8382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HTTT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594225" y="5357813"/>
            <a:ext cx="91598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HH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4610100" y="5688013"/>
            <a:ext cx="87788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HT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613275" y="6045200"/>
            <a:ext cx="87630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TH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4614863" y="6415089"/>
            <a:ext cx="8382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TT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5607050" y="5346700"/>
            <a:ext cx="87630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THH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622925" y="5675314"/>
            <a:ext cx="8382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THT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5638800" y="6019800"/>
            <a:ext cx="83820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TTH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5654675" y="6389689"/>
            <a:ext cx="8001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TTT</a:t>
            </a:r>
          </a:p>
        </p:txBody>
      </p:sp>
      <p:graphicFrame>
        <p:nvGraphicFramePr>
          <p:cNvPr id="72" name="Object 38">
            <a:extLst>
              <a:ext uri="{FF2B5EF4-FFF2-40B4-BE49-F238E27FC236}">
                <a16:creationId xmlns:a16="http://schemas.microsoft.com/office/drawing/2014/main" id="{0364E969-104D-4B73-90FD-759871F74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123256"/>
              </p:ext>
            </p:extLst>
          </p:nvPr>
        </p:nvGraphicFramePr>
        <p:xfrm>
          <a:off x="7010400" y="5638800"/>
          <a:ext cx="19224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23" imgW="761760" imgH="253800" progId="Equation.DSMT4">
                  <p:embed/>
                </p:oleObj>
              </mc:Choice>
              <mc:Fallback>
                <p:oleObj name="Equation" r:id="rId23" imgW="761760" imgH="253800" progId="Equation.DSMT4">
                  <p:embed/>
                  <p:pic>
                    <p:nvPicPr>
                      <p:cNvPr id="72" name="Object 38">
                        <a:extLst>
                          <a:ext uri="{FF2B5EF4-FFF2-40B4-BE49-F238E27FC236}">
                            <a16:creationId xmlns:a16="http://schemas.microsoft.com/office/drawing/2014/main" id="{0364E969-104D-4B73-90FD-759871F74E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638800"/>
                        <a:ext cx="1922462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38">
            <a:extLst>
              <a:ext uri="{FF2B5EF4-FFF2-40B4-BE49-F238E27FC236}">
                <a16:creationId xmlns:a16="http://schemas.microsoft.com/office/drawing/2014/main" id="{CD4A8FE3-6687-407A-9FFF-B4B76357A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182083"/>
              </p:ext>
            </p:extLst>
          </p:nvPr>
        </p:nvGraphicFramePr>
        <p:xfrm>
          <a:off x="8991600" y="5486400"/>
          <a:ext cx="51276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25" imgW="203040" imgH="393480" progId="Equation.DSMT4">
                  <p:embed/>
                </p:oleObj>
              </mc:Choice>
              <mc:Fallback>
                <p:oleObj name="Equation" r:id="rId25" imgW="203040" imgH="393480" progId="Equation.DSMT4">
                  <p:embed/>
                  <p:pic>
                    <p:nvPicPr>
                      <p:cNvPr id="73" name="Object 38">
                        <a:extLst>
                          <a:ext uri="{FF2B5EF4-FFF2-40B4-BE49-F238E27FC236}">
                            <a16:creationId xmlns:a16="http://schemas.microsoft.com/office/drawing/2014/main" id="{CD4A8FE3-6687-407A-9FFF-B4B76357AA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0" y="5486400"/>
                        <a:ext cx="512763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8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0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1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2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3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4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5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4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6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7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0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1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10820400" cy="79216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400" dirty="0"/>
              <a:t>Practice: a card is chosen from a deck of 52 cards.  What is the probability of getting each of the following events?</a:t>
            </a:r>
          </a:p>
        </p:txBody>
      </p:sp>
      <p:sp>
        <p:nvSpPr>
          <p:cNvPr id="3095" name="Text Box 5"/>
          <p:cNvSpPr txBox="1">
            <a:spLocks noChangeArrowheads="1"/>
          </p:cNvSpPr>
          <p:nvPr/>
        </p:nvSpPr>
        <p:spPr bwMode="auto">
          <a:xfrm>
            <a:off x="6608763" y="6613526"/>
            <a:ext cx="43300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51370"/>
              </p:ext>
            </p:extLst>
          </p:nvPr>
        </p:nvGraphicFramePr>
        <p:xfrm>
          <a:off x="628651" y="1266825"/>
          <a:ext cx="14081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672840" imgH="253800" progId="Equation.DSMT4">
                  <p:embed/>
                </p:oleObj>
              </mc:Choice>
              <mc:Fallback>
                <p:oleObj name="Equation" r:id="rId5" imgW="672840" imgH="253800" progId="Equation.DSMT4">
                  <p:embed/>
                  <p:pic>
                    <p:nvPicPr>
                      <p:cNvPr id="30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" y="1266825"/>
                        <a:ext cx="1408113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90658"/>
              </p:ext>
            </p:extLst>
          </p:nvPr>
        </p:nvGraphicFramePr>
        <p:xfrm>
          <a:off x="552451" y="2279650"/>
          <a:ext cx="15160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723600" imgH="253800" progId="Equation.DSMT4">
                  <p:embed/>
                </p:oleObj>
              </mc:Choice>
              <mc:Fallback>
                <p:oleObj name="Equation" r:id="rId7" imgW="723600" imgH="253800" progId="Equation.DSMT4">
                  <p:embed/>
                  <p:pic>
                    <p:nvPicPr>
                      <p:cNvPr id="30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1" y="2279650"/>
                        <a:ext cx="1516063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634879"/>
              </p:ext>
            </p:extLst>
          </p:nvPr>
        </p:nvGraphicFramePr>
        <p:xfrm>
          <a:off x="547689" y="3292475"/>
          <a:ext cx="20208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965160" imgH="253800" progId="Equation.DSMT4">
                  <p:embed/>
                </p:oleObj>
              </mc:Choice>
              <mc:Fallback>
                <p:oleObj name="Equation" r:id="rId9" imgW="965160" imgH="253800" progId="Equation.DSMT4">
                  <p:embed/>
                  <p:pic>
                    <p:nvPicPr>
                      <p:cNvPr id="307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9" y="3292475"/>
                        <a:ext cx="2020887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015444"/>
              </p:ext>
            </p:extLst>
          </p:nvPr>
        </p:nvGraphicFramePr>
        <p:xfrm>
          <a:off x="579438" y="4494213"/>
          <a:ext cx="22082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1" imgW="1054080" imgH="253800" progId="Equation.DSMT4">
                  <p:embed/>
                </p:oleObj>
              </mc:Choice>
              <mc:Fallback>
                <p:oleObj name="Equation" r:id="rId11" imgW="1054080" imgH="25380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494213"/>
                        <a:ext cx="22082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deck of cards.png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867400" y="1447800"/>
            <a:ext cx="4311650" cy="19034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150400"/>
              </p:ext>
            </p:extLst>
          </p:nvPr>
        </p:nvGraphicFramePr>
        <p:xfrm>
          <a:off x="2155825" y="1206500"/>
          <a:ext cx="11699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4" imgW="558720" imgH="393480" progId="Equation.DSMT4">
                  <p:embed/>
                </p:oleObj>
              </mc:Choice>
              <mc:Fallback>
                <p:oleObj name="Equation" r:id="rId14" imgW="558720" imgH="39348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1206500"/>
                        <a:ext cx="11699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128320"/>
              </p:ext>
            </p:extLst>
          </p:nvPr>
        </p:nvGraphicFramePr>
        <p:xfrm>
          <a:off x="2209800" y="1266825"/>
          <a:ext cx="10366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6" imgW="495000" imgH="203040" progId="Equation.DSMT4">
                  <p:embed/>
                </p:oleObj>
              </mc:Choice>
              <mc:Fallback>
                <p:oleObj name="Equation" r:id="rId16" imgW="495000" imgH="20304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66825"/>
                        <a:ext cx="103663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33922"/>
              </p:ext>
            </p:extLst>
          </p:nvPr>
        </p:nvGraphicFramePr>
        <p:xfrm>
          <a:off x="3352800" y="1155700"/>
          <a:ext cx="7175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8" imgW="342720" imgH="393480" progId="Equation.DSMT4">
                  <p:embed/>
                </p:oleObj>
              </mc:Choice>
              <mc:Fallback>
                <p:oleObj name="Equation" r:id="rId18" imgW="342720" imgH="39348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155700"/>
                        <a:ext cx="71755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455460"/>
              </p:ext>
            </p:extLst>
          </p:nvPr>
        </p:nvGraphicFramePr>
        <p:xfrm>
          <a:off x="4130676" y="1165225"/>
          <a:ext cx="6651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20" imgW="317160" imgH="393480" progId="Equation.DSMT4">
                  <p:embed/>
                </p:oleObj>
              </mc:Choice>
              <mc:Fallback>
                <p:oleObj name="Equation" r:id="rId20" imgW="317160" imgH="39348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6" y="1165225"/>
                        <a:ext cx="665163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224743"/>
              </p:ext>
            </p:extLst>
          </p:nvPr>
        </p:nvGraphicFramePr>
        <p:xfrm>
          <a:off x="2155825" y="2160588"/>
          <a:ext cx="11699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2" imgW="558720" imgH="393480" progId="Equation.DSMT4">
                  <p:embed/>
                </p:oleObj>
              </mc:Choice>
              <mc:Fallback>
                <p:oleObj name="Equation" r:id="rId22" imgW="558720" imgH="39348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2160588"/>
                        <a:ext cx="1169988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060356"/>
              </p:ext>
            </p:extLst>
          </p:nvPr>
        </p:nvGraphicFramePr>
        <p:xfrm>
          <a:off x="2209800" y="2251075"/>
          <a:ext cx="11430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3" imgW="545760" imgH="177480" progId="Equation.DSMT4">
                  <p:embed/>
                </p:oleObj>
              </mc:Choice>
              <mc:Fallback>
                <p:oleObj name="Equation" r:id="rId23" imgW="545760" imgH="17748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51075"/>
                        <a:ext cx="11430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029131"/>
              </p:ext>
            </p:extLst>
          </p:nvPr>
        </p:nvGraphicFramePr>
        <p:xfrm>
          <a:off x="3392488" y="2136775"/>
          <a:ext cx="7175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5" imgW="342720" imgH="393480" progId="Equation.DSMT4">
                  <p:embed/>
                </p:oleObj>
              </mc:Choice>
              <mc:Fallback>
                <p:oleObj name="Equation" r:id="rId25" imgW="342720" imgH="39348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2136775"/>
                        <a:ext cx="71755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39446"/>
              </p:ext>
            </p:extLst>
          </p:nvPr>
        </p:nvGraphicFramePr>
        <p:xfrm>
          <a:off x="4183063" y="2133600"/>
          <a:ext cx="5588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7" imgW="266400" imgH="393480" progId="Equation.DSMT4">
                  <p:embed/>
                </p:oleObj>
              </mc:Choice>
              <mc:Fallback>
                <p:oleObj name="Equation" r:id="rId27" imgW="266400" imgH="39348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2133600"/>
                        <a:ext cx="55880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130118"/>
              </p:ext>
            </p:extLst>
          </p:nvPr>
        </p:nvGraphicFramePr>
        <p:xfrm>
          <a:off x="2497139" y="3133725"/>
          <a:ext cx="11699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9" imgW="558720" imgH="393480" progId="Equation.DSMT4">
                  <p:embed/>
                </p:oleObj>
              </mc:Choice>
              <mc:Fallback>
                <p:oleObj name="Equation" r:id="rId29" imgW="558720" imgH="39348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9" y="3133725"/>
                        <a:ext cx="1169987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774656"/>
              </p:ext>
            </p:extLst>
          </p:nvPr>
        </p:nvGraphicFramePr>
        <p:xfrm>
          <a:off x="2630488" y="3236913"/>
          <a:ext cx="9572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0" imgW="457200" imgH="177480" progId="Equation.DSMT4">
                  <p:embed/>
                </p:oleObj>
              </mc:Choice>
              <mc:Fallback>
                <p:oleObj name="Equation" r:id="rId30" imgW="457200" imgH="17748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3236913"/>
                        <a:ext cx="957262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387800"/>
              </p:ext>
            </p:extLst>
          </p:nvPr>
        </p:nvGraphicFramePr>
        <p:xfrm>
          <a:off x="3733800" y="3124200"/>
          <a:ext cx="7175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2" imgW="342720" imgH="393480" progId="Equation.DSMT4">
                  <p:embed/>
                </p:oleObj>
              </mc:Choice>
              <mc:Fallback>
                <p:oleObj name="Equation" r:id="rId32" imgW="342720" imgH="39348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124200"/>
                        <a:ext cx="71755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769134"/>
              </p:ext>
            </p:extLst>
          </p:nvPr>
        </p:nvGraphicFramePr>
        <p:xfrm>
          <a:off x="4524375" y="3133725"/>
          <a:ext cx="5588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4" imgW="266400" imgH="393480" progId="Equation.DSMT4">
                  <p:embed/>
                </p:oleObj>
              </mc:Choice>
              <mc:Fallback>
                <p:oleObj name="Equation" r:id="rId34" imgW="266400" imgH="393480" progId="Equation.DSMT4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3133725"/>
                        <a:ext cx="55880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784470"/>
              </p:ext>
            </p:extLst>
          </p:nvPr>
        </p:nvGraphicFramePr>
        <p:xfrm>
          <a:off x="2820989" y="4337050"/>
          <a:ext cx="11699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6" imgW="558720" imgH="393480" progId="Equation.DSMT4">
                  <p:embed/>
                </p:oleObj>
              </mc:Choice>
              <mc:Fallback>
                <p:oleObj name="Equation" r:id="rId36" imgW="558720" imgH="393480" progId="Equation.DSMT4">
                  <p:embed/>
                  <p:pic>
                    <p:nvPicPr>
                      <p:cNvPr id="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9" y="4337050"/>
                        <a:ext cx="1169987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87937"/>
              </p:ext>
            </p:extLst>
          </p:nvPr>
        </p:nvGraphicFramePr>
        <p:xfrm>
          <a:off x="2927350" y="4413251"/>
          <a:ext cx="10112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7" imgW="482400" imgH="203040" progId="Equation.DSMT4">
                  <p:embed/>
                </p:oleObj>
              </mc:Choice>
              <mc:Fallback>
                <p:oleObj name="Equation" r:id="rId37" imgW="482400" imgH="20304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413251"/>
                        <a:ext cx="101123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656665"/>
              </p:ext>
            </p:extLst>
          </p:nvPr>
        </p:nvGraphicFramePr>
        <p:xfrm>
          <a:off x="2549525" y="5214938"/>
          <a:ext cx="7175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9" imgW="342720" imgH="393480" progId="Equation.DSMT4">
                  <p:embed/>
                </p:oleObj>
              </mc:Choice>
              <mc:Fallback>
                <p:oleObj name="Equation" r:id="rId39" imgW="342720" imgH="393480" progId="Equation.DSMT4">
                  <p:embed/>
                  <p:pic>
                    <p:nvPicPr>
                      <p:cNvPr id="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5214938"/>
                        <a:ext cx="71755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187198"/>
              </p:ext>
            </p:extLst>
          </p:nvPr>
        </p:nvGraphicFramePr>
        <p:xfrm>
          <a:off x="3313113" y="5224463"/>
          <a:ext cx="6651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1" imgW="317160" imgH="393480" progId="Equation.DSMT4">
                  <p:embed/>
                </p:oleObj>
              </mc:Choice>
              <mc:Fallback>
                <p:oleObj name="Equation" r:id="rId41" imgW="317160" imgH="393480" progId="Equation.DSMT4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5224463"/>
                        <a:ext cx="665162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275422"/>
            <a:ext cx="10439401" cy="58500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500" dirty="0"/>
              <a:t>Calculating Probabilities using Complements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0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04800" y="1035053"/>
                <a:ext cx="11201399" cy="2774948"/>
              </a:xfrm>
            </p:spPr>
            <p:txBody>
              <a:bodyPr>
                <a:normAutofit/>
              </a:bodyPr>
              <a:lstStyle/>
              <a:p>
                <a:r>
                  <a:rPr lang="en-CA" sz="2500" dirty="0"/>
                  <a:t>The complement of an event is the probability that it will NOT occur</a:t>
                </a:r>
              </a:p>
              <a:p>
                <a:r>
                  <a:rPr lang="en-CA" sz="2500" dirty="0"/>
                  <a:t>Since the sum of all outcomes is equal to 100%, the sum of event “A” occurring and NOT occurring will be equal to 100%</a:t>
                </a:r>
              </a:p>
              <a:p>
                <a:r>
                  <a:rPr lang="en-CA" sz="2500" dirty="0"/>
                  <a:t>P(A) – the probability that event “A” will occur</a:t>
                </a:r>
              </a:p>
              <a:p>
                <a14:m>
                  <m:oMath xmlns:m="http://schemas.openxmlformats.org/officeDocument/2006/math">
                    <m:r>
                      <a:rPr lang="en-US" sz="2900" b="0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CA" sz="29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CA" sz="290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900" b="0" i="1" dirty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  <m:r>
                      <a:rPr lang="en-CA" sz="25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sz="2500" dirty="0"/>
                  <a:t>– </a:t>
                </a:r>
                <a:r>
                  <a:rPr lang="en-CA" sz="2500" i="1" dirty="0"/>
                  <a:t>“Complement of Event A”</a:t>
                </a:r>
                <a:r>
                  <a:rPr lang="en-CA" sz="2500" dirty="0"/>
                  <a:t> - the probability that event “A” will NOT occur</a:t>
                </a:r>
                <a:br>
                  <a:rPr lang="en-CA" sz="2500" dirty="0"/>
                </a:br>
                <a:endParaRPr lang="en-CA" sz="500" dirty="0"/>
              </a:p>
            </p:txBody>
          </p:sp>
        </mc:Choice>
        <mc:Fallback xmlns="">
          <p:sp>
            <p:nvSpPr>
              <p:cNvPr id="1030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04800" y="1035053"/>
                <a:ext cx="11201399" cy="2774948"/>
              </a:xfrm>
              <a:blipFill>
                <a:blip r:embed="rId4"/>
                <a:stretch>
                  <a:fillRect l="-272" t="-1978" b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1" name="Text Box 5"/>
          <p:cNvSpPr txBox="1">
            <a:spLocks noChangeArrowheads="1"/>
          </p:cNvSpPr>
          <p:nvPr/>
        </p:nvSpPr>
        <p:spPr bwMode="auto">
          <a:xfrm>
            <a:off x="6608763" y="6613526"/>
            <a:ext cx="43300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5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2B56DEA-EC12-4294-B595-530D2DCAF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699820"/>
              </p:ext>
            </p:extLst>
          </p:nvPr>
        </p:nvGraphicFramePr>
        <p:xfrm>
          <a:off x="3276600" y="3505200"/>
          <a:ext cx="3505200" cy="78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6" imgW="1358640" imgH="304560" progId="Equation.DSMT4">
                  <p:embed/>
                </p:oleObj>
              </mc:Choice>
              <mc:Fallback>
                <p:oleObj name="Equation" r:id="rId6" imgW="135864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2B56DEA-EC12-4294-B595-530D2DCAF2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6600" y="3505200"/>
                        <a:ext cx="3505200" cy="78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8BB64369-35CB-405E-9D49-D703A3BD512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4343400"/>
                <a:ext cx="11201399" cy="11430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500" dirty="0"/>
                  <a:t>Sometimes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CA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CA" sz="28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500" dirty="0"/>
                  <a:t> is much easier to calculate tha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CA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sz="2500" dirty="0"/>
                  <a:t> , if that’s the case, then we can use: </a:t>
                </a:r>
                <a:endParaRPr lang="en-CA" sz="500" dirty="0"/>
              </a:p>
            </p:txBody>
          </p:sp>
        </mc:Choice>
        <mc:Fallback xmlns="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8BB64369-35CB-405E-9D49-D703A3BD51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343400"/>
                <a:ext cx="11201399" cy="1143000"/>
              </a:xfrm>
              <a:prstGeom prst="rect">
                <a:avLst/>
              </a:prstGeom>
              <a:blipFill>
                <a:blip r:embed="rId8"/>
                <a:stretch>
                  <a:fillRect l="-327" t="-1604" r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A3227AC-9639-46C1-A43C-2DD0B8B7A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667240"/>
              </p:ext>
            </p:extLst>
          </p:nvPr>
        </p:nvGraphicFramePr>
        <p:xfrm>
          <a:off x="3276600" y="5257800"/>
          <a:ext cx="27495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9" imgW="2749650" imgH="780981" progId="Equation.DSMT4">
                  <p:embed/>
                </p:oleObj>
              </mc:Choice>
              <mc:Fallback>
                <p:oleObj name="Equation" r:id="rId9" imgW="2749650" imgH="780981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A3227AC-9639-46C1-A43C-2DD0B8B7A0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600" y="5257800"/>
                        <a:ext cx="274955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ca6bf3abc8c515d48857a5c5328843bb275e6"/>
  <p:tag name="ISPRING_RESOURCE_PATHS_HASH_2" val="c79921689baa2b4e95317cde8ee06b218608381"/>
  <p:tag name="ISPRING_RESOURCE_PATHS_HASH_PRESENTER" val="99db52f0b8973f6cf839de03402e7e61227d71"/>
  <p:tag name="ISPRING_ULTRA_SCORM_COURSE_ID" val="F0BDFA36-A5F4-47EA-BC0F-0651B56CABBA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BQEQUo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BQEQUo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BQEQUpvwsmzbgAAAHMAAAAcAAAAdW5pdmVyc2FsL2xvY2FsX3NldHRpbmdzLnhtbA3MMQ7CMAxA0b2nsLy3wMbQtBJIbGWhHMBKDERybNRYCG5Ptj88/XH+FoEPbzWbBjwMewTWaCnrM+B9vfRHhOqkicSUA6ohzFM3ikWSG7s3WOEt9ONt5dLC+UqlydN5IX8NkaCHpQ0fmRPupu4P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"/>
  <p:tag name="ISPRING_OUTPUT_FOLDER" val="C:\Users\Danny\Dropbox\Website\m10h"/>
  <p:tag name="ISPRING_PRESENTATION_TITLE" val="Section 7.1 What is Probability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8D15B94-897B-43B9-B07C-1E8FABAD1C7D}">
  <ds:schemaRefs>
    <ds:schemaRef ds:uri="http://schemas.openxmlformats.org/package/2006/metadata/core-properties"/>
    <ds:schemaRef ds:uri="http://purl.org/dc/elements/1.1/"/>
    <ds:schemaRef ds:uri="http://schemas.microsoft.com/office/2006/metadata/properties"/>
    <ds:schemaRef ds:uri="http://schemas.microsoft.com/office/infopath/2007/PartnerControls"/>
    <ds:schemaRef ds:uri="d00fb86e-a52e-4f2f-9300-62c8872f8705"/>
    <ds:schemaRef ds:uri="http://purl.org/dc/terms/"/>
    <ds:schemaRef ds:uri="0592969b-b9e0-4bc7-baa3-fba5b5725717"/>
    <ds:schemaRef ds:uri="http://schemas.microsoft.com/office/2006/documentManagement/type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9146BF34-349C-4894-824B-3DB80B3DC7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3A487E4-D745-43B1-8AFA-D395C612D30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82</TotalTime>
  <Words>1650</Words>
  <Application>Microsoft Office PowerPoint</Application>
  <PresentationFormat>Widescreen</PresentationFormat>
  <Paragraphs>181</Paragraphs>
  <Slides>2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MathType 7.0 Equation</vt:lpstr>
      <vt:lpstr>Section 7.1  What is Probability?</vt:lpstr>
      <vt:lpstr>What is Probability?</vt:lpstr>
      <vt:lpstr>Common Terms: “Outcomes” and “Events”</vt:lpstr>
      <vt:lpstr>PowerPoint Presentation</vt:lpstr>
      <vt:lpstr>Common Terms: Sample Space</vt:lpstr>
      <vt:lpstr>Calculating Probabilities when outcomes are NOT equal</vt:lpstr>
      <vt:lpstr>Ex: 4 coins are tossed, what is the probability of getting 2 or more heads </vt:lpstr>
      <vt:lpstr>Practice: a card is chosen from a deck of 52 cards.  What is the probability of getting each of the following events?</vt:lpstr>
      <vt:lpstr>Calculating Probabilities using Complements</vt:lpstr>
      <vt:lpstr>PowerPoint Presentation</vt:lpstr>
      <vt:lpstr>Probability with Permutations &amp; Combinations:</vt:lpstr>
      <vt:lpstr>PowerPoint Presentation</vt:lpstr>
      <vt:lpstr>PowerPoint Presentation</vt:lpstr>
      <vt:lpstr>Ex: There are 12 horses in a race with 1st, 2nd, and 3rd places.  What is the probability that someone will get all three horses in the correct order?</vt:lpstr>
      <vt:lpstr>In the Lotto 649 draw, 6 numbers are drawn from 1 to 49 without replacement.  What is the probability of each event?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.1 What is Probability</dc:title>
  <dc:creator>Danny Young</dc:creator>
  <cp:lastModifiedBy>Danny Young</cp:lastModifiedBy>
  <cp:revision>22</cp:revision>
  <dcterms:created xsi:type="dcterms:W3CDTF">2014-04-15T02:50:58Z</dcterms:created>
  <dcterms:modified xsi:type="dcterms:W3CDTF">2023-06-15T19:38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